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3" r:id="rId2"/>
    <p:sldId id="256" r:id="rId3"/>
    <p:sldId id="262" r:id="rId4"/>
    <p:sldId id="257" r:id="rId5"/>
    <p:sldId id="259" r:id="rId6"/>
    <p:sldId id="268" r:id="rId7"/>
    <p:sldId id="264" r:id="rId8"/>
    <p:sldId id="265" r:id="rId9"/>
    <p:sldId id="306" r:id="rId10"/>
    <p:sldId id="266" r:id="rId11"/>
    <p:sldId id="267" r:id="rId12"/>
    <p:sldId id="269" r:id="rId13"/>
    <p:sldId id="274" r:id="rId14"/>
    <p:sldId id="299" r:id="rId15"/>
    <p:sldId id="301" r:id="rId16"/>
    <p:sldId id="290" r:id="rId17"/>
    <p:sldId id="297" r:id="rId18"/>
    <p:sldId id="291" r:id="rId19"/>
    <p:sldId id="283" r:id="rId20"/>
    <p:sldId id="282" r:id="rId21"/>
    <p:sldId id="303" r:id="rId22"/>
    <p:sldId id="296" r:id="rId23"/>
    <p:sldId id="293" r:id="rId24"/>
    <p:sldId id="294" r:id="rId25"/>
    <p:sldId id="286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0000FF"/>
    <a:srgbClr val="FF0000"/>
    <a:srgbClr val="FF33CC"/>
    <a:srgbClr val="00FF0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44" autoAdjust="0"/>
    <p:restoredTop sz="94660"/>
  </p:normalViewPr>
  <p:slideViewPr>
    <p:cSldViewPr>
      <p:cViewPr varScale="1">
        <p:scale>
          <a:sx n="70" d="100"/>
          <a:sy n="70" d="100"/>
        </p:scale>
        <p:origin x="124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emf"/><Relationship Id="rId9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16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D20EBF-0884-4B8F-A41E-DCBEE9A18B4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4520F-14A4-48FF-BD2B-492C2BC1AE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503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4520F-14A4-48FF-BD2B-492C2BC1AED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000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4520F-14A4-48FF-BD2B-492C2BC1AED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48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960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74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510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32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698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97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87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665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497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355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050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CFF2C-7368-4ED1-B37C-42BBEABCBBF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F5BF5-4BCD-4CD2-850E-A43DE83EF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321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1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45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image" Target="../media/image53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52.png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51.png"/><Relationship Id="rId28" Type="http://schemas.openxmlformats.org/officeDocument/2006/relationships/image" Target="../media/image49.wmf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72.bin"/><Relationship Id="rId31" Type="http://schemas.openxmlformats.org/officeDocument/2006/relationships/image" Target="../media/image5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75.bin"/><Relationship Id="rId30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43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gif"/><Relationship Id="rId4" Type="http://schemas.openxmlformats.org/officeDocument/2006/relationships/image" Target="../media/image64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audio" Target="../media/audio2.wav"/><Relationship Id="rId7" Type="http://schemas.openxmlformats.org/officeDocument/2006/relationships/image" Target="../media/image74.jpeg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5.xml"/><Relationship Id="rId5" Type="http://schemas.openxmlformats.org/officeDocument/2006/relationships/image" Target="../media/image73.jpeg"/><Relationship Id="rId10" Type="http://schemas.openxmlformats.org/officeDocument/2006/relationships/image" Target="../media/image77.jpeg"/><Relationship Id="rId4" Type="http://schemas.openxmlformats.org/officeDocument/2006/relationships/image" Target="../media/image72.jpeg"/><Relationship Id="rId9" Type="http://schemas.openxmlformats.org/officeDocument/2006/relationships/image" Target="../media/image76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WordArt 19"/>
          <p:cNvSpPr>
            <a:spLocks noChangeArrowheads="1" noChangeShapeType="1" noTextEdit="1"/>
          </p:cNvSpPr>
          <p:nvPr/>
        </p:nvSpPr>
        <p:spPr bwMode="auto">
          <a:xfrm>
            <a:off x="179388" y="0"/>
            <a:ext cx="8715375" cy="16557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sz="4000" b="1" kern="10" dirty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CC"/>
                    </a:gs>
                    <a:gs pos="100000">
                      <a:srgbClr val="0066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HIỆT LIỆT CHÀO MỪNG </a:t>
            </a:r>
          </a:p>
          <a:p>
            <a:pPr algn="ctr"/>
            <a:r>
              <a:rPr lang="en-US" sz="4000" b="1" kern="10" dirty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CC"/>
                    </a:gs>
                    <a:gs pos="100000">
                      <a:srgbClr val="0066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QUÝ THẦY CÔ GIÁO ĐẾN DỰ GIỜ  LỚP!</a:t>
            </a: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0" y="3500438"/>
            <a:ext cx="2411413" cy="2951162"/>
            <a:chOff x="3115" y="0"/>
            <a:chExt cx="2170" cy="2486"/>
          </a:xfrm>
        </p:grpSpPr>
        <p:grpSp>
          <p:nvGrpSpPr>
            <p:cNvPr id="171013" name="Group 2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71014" name="Oval 2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  <p:sp>
            <p:nvSpPr>
              <p:cNvPr id="171015" name="Oval 2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</p:grpSp>
        <p:grpSp>
          <p:nvGrpSpPr>
            <p:cNvPr id="171016" name="Group 2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71017" name="Oval 2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  <p:sp>
            <p:nvSpPr>
              <p:cNvPr id="171018" name="Oval 2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</p:grpSp>
        <p:grpSp>
          <p:nvGrpSpPr>
            <p:cNvPr id="171019" name="Group 2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71020" name="Oval 3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  <p:sp>
            <p:nvSpPr>
              <p:cNvPr id="171021" name="Oval 3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</p:grpSp>
        <p:grpSp>
          <p:nvGrpSpPr>
            <p:cNvPr id="171022" name="Group 3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71023" name="Group 3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71024" name="Oval 3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 sz="1800">
                    <a:cs typeface="Arial" charset="0"/>
                  </a:endParaRPr>
                </a:p>
              </p:txBody>
            </p:sp>
            <p:sp>
              <p:nvSpPr>
                <p:cNvPr id="171025" name="Oval 3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 sz="1800">
                    <a:cs typeface="Arial" charset="0"/>
                  </a:endParaRPr>
                </a:p>
              </p:txBody>
            </p:sp>
          </p:grpSp>
          <p:grpSp>
            <p:nvGrpSpPr>
              <p:cNvPr id="171026" name="Group 3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71027" name="Group 3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71028" name="Freeform 3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36 w 2736"/>
                      <a:gd name="T3" fmla="*/ 25 h 504"/>
                      <a:gd name="T4" fmla="*/ 280 w 2736"/>
                      <a:gd name="T5" fmla="*/ 4 h 504"/>
                      <a:gd name="T6" fmla="*/ 431 w 2736"/>
                      <a:gd name="T7" fmla="*/ 4 h 504"/>
                      <a:gd name="T8" fmla="*/ 429 w 2736"/>
                      <a:gd name="T9" fmla="*/ 15 h 504"/>
                      <a:gd name="T10" fmla="*/ 279 w 2736"/>
                      <a:gd name="T11" fmla="*/ 15 h 504"/>
                      <a:gd name="T12" fmla="*/ 103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29" name="Freeform 3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9 h 791"/>
                      <a:gd name="T4" fmla="*/ 86 w 1769"/>
                      <a:gd name="T5" fmla="*/ 30 h 791"/>
                      <a:gd name="T6" fmla="*/ 120 w 1769"/>
                      <a:gd name="T7" fmla="*/ 64 h 791"/>
                      <a:gd name="T8" fmla="*/ 131 w 1769"/>
                      <a:gd name="T9" fmla="*/ 90 h 791"/>
                      <a:gd name="T10" fmla="*/ 127 w 1769"/>
                      <a:gd name="T11" fmla="*/ 116 h 791"/>
                      <a:gd name="T12" fmla="*/ 119 w 1769"/>
                      <a:gd name="T13" fmla="*/ 94 h 791"/>
                      <a:gd name="T14" fmla="*/ 104 w 1769"/>
                      <a:gd name="T15" fmla="*/ 67 h 791"/>
                      <a:gd name="T16" fmla="*/ 83 w 1769"/>
                      <a:gd name="T17" fmla="*/ 43 h 791"/>
                      <a:gd name="T18" fmla="*/ 43 w 1769"/>
                      <a:gd name="T19" fmla="*/ 22 h 791"/>
                      <a:gd name="T20" fmla="*/ 0 w 1769"/>
                      <a:gd name="T21" fmla="*/ 1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30" name="Group 4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71031" name="Freeform 4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14 h 504"/>
                      <a:gd name="T2" fmla="*/ 167 w 2736"/>
                      <a:gd name="T3" fmla="*/ 38 h 504"/>
                      <a:gd name="T4" fmla="*/ 343 w 2736"/>
                      <a:gd name="T5" fmla="*/ 6 h 504"/>
                      <a:gd name="T6" fmla="*/ 529 w 2736"/>
                      <a:gd name="T7" fmla="*/ 6 h 504"/>
                      <a:gd name="T8" fmla="*/ 525 w 2736"/>
                      <a:gd name="T9" fmla="*/ 23 h 504"/>
                      <a:gd name="T10" fmla="*/ 341 w 2736"/>
                      <a:gd name="T11" fmla="*/ 23 h 504"/>
                      <a:gd name="T12" fmla="*/ 127 w 2736"/>
                      <a:gd name="T13" fmla="*/ 65 h 504"/>
                      <a:gd name="T14" fmla="*/ 0 w 2736"/>
                      <a:gd name="T15" fmla="*/ 1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32" name="Freeform 4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45 w 1769"/>
                      <a:gd name="T3" fmla="*/ 13 h 791"/>
                      <a:gd name="T4" fmla="*/ 106 w 1769"/>
                      <a:gd name="T5" fmla="*/ 45 h 791"/>
                      <a:gd name="T6" fmla="*/ 148 w 1769"/>
                      <a:gd name="T7" fmla="*/ 97 h 791"/>
                      <a:gd name="T8" fmla="*/ 161 w 1769"/>
                      <a:gd name="T9" fmla="*/ 137 h 791"/>
                      <a:gd name="T10" fmla="*/ 155 w 1769"/>
                      <a:gd name="T11" fmla="*/ 177 h 791"/>
                      <a:gd name="T12" fmla="*/ 146 w 1769"/>
                      <a:gd name="T13" fmla="*/ 143 h 791"/>
                      <a:gd name="T14" fmla="*/ 128 w 1769"/>
                      <a:gd name="T15" fmla="*/ 103 h 791"/>
                      <a:gd name="T16" fmla="*/ 102 w 1769"/>
                      <a:gd name="T17" fmla="*/ 67 h 791"/>
                      <a:gd name="T18" fmla="*/ 53 w 1769"/>
                      <a:gd name="T19" fmla="*/ 34 h 791"/>
                      <a:gd name="T20" fmla="*/ 0 w 1769"/>
                      <a:gd name="T21" fmla="*/ 17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33" name="Group 4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71034" name="Freeform 4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66 h 504"/>
                      <a:gd name="T2" fmla="*/ 140 w 2736"/>
                      <a:gd name="T3" fmla="*/ 22 h 504"/>
                      <a:gd name="T4" fmla="*/ 288 w 2736"/>
                      <a:gd name="T5" fmla="*/ 3 h 504"/>
                      <a:gd name="T6" fmla="*/ 444 w 2736"/>
                      <a:gd name="T7" fmla="*/ 3 h 504"/>
                      <a:gd name="T8" fmla="*/ 441 w 2736"/>
                      <a:gd name="T9" fmla="*/ 13 h 504"/>
                      <a:gd name="T10" fmla="*/ 286 w 2736"/>
                      <a:gd name="T11" fmla="*/ 13 h 504"/>
                      <a:gd name="T12" fmla="*/ 106 w 2736"/>
                      <a:gd name="T13" fmla="*/ 39 h 504"/>
                      <a:gd name="T14" fmla="*/ 0 w 2736"/>
                      <a:gd name="T15" fmla="*/ 6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35" name="Freeform 4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7 h 791"/>
                      <a:gd name="T4" fmla="*/ 89 w 1769"/>
                      <a:gd name="T5" fmla="*/ 26 h 791"/>
                      <a:gd name="T6" fmla="*/ 124 w 1769"/>
                      <a:gd name="T7" fmla="*/ 57 h 791"/>
                      <a:gd name="T8" fmla="*/ 135 w 1769"/>
                      <a:gd name="T9" fmla="*/ 79 h 791"/>
                      <a:gd name="T10" fmla="*/ 130 w 1769"/>
                      <a:gd name="T11" fmla="*/ 104 h 791"/>
                      <a:gd name="T12" fmla="*/ 122 w 1769"/>
                      <a:gd name="T13" fmla="*/ 83 h 791"/>
                      <a:gd name="T14" fmla="*/ 107 w 1769"/>
                      <a:gd name="T15" fmla="*/ 60 h 791"/>
                      <a:gd name="T16" fmla="*/ 85 w 1769"/>
                      <a:gd name="T17" fmla="*/ 39 h 791"/>
                      <a:gd name="T18" fmla="*/ 45 w 1769"/>
                      <a:gd name="T19" fmla="*/ 20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36" name="Group 4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71037" name="Freeform 4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98 h 504"/>
                      <a:gd name="T2" fmla="*/ 122 w 2736"/>
                      <a:gd name="T3" fmla="*/ 33 h 504"/>
                      <a:gd name="T4" fmla="*/ 251 w 2736"/>
                      <a:gd name="T5" fmla="*/ 5 h 504"/>
                      <a:gd name="T6" fmla="*/ 386 w 2736"/>
                      <a:gd name="T7" fmla="*/ 5 h 504"/>
                      <a:gd name="T8" fmla="*/ 384 w 2736"/>
                      <a:gd name="T9" fmla="*/ 20 h 504"/>
                      <a:gd name="T10" fmla="*/ 249 w 2736"/>
                      <a:gd name="T11" fmla="*/ 20 h 504"/>
                      <a:gd name="T12" fmla="*/ 93 w 2736"/>
                      <a:gd name="T13" fmla="*/ 57 h 504"/>
                      <a:gd name="T14" fmla="*/ 0 w 2736"/>
                      <a:gd name="T15" fmla="*/ 9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38" name="Freeform 4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3 w 1769"/>
                      <a:gd name="T3" fmla="*/ 11 h 791"/>
                      <a:gd name="T4" fmla="*/ 78 w 1769"/>
                      <a:gd name="T5" fmla="*/ 39 h 791"/>
                      <a:gd name="T6" fmla="*/ 108 w 1769"/>
                      <a:gd name="T7" fmla="*/ 84 h 791"/>
                      <a:gd name="T8" fmla="*/ 118 w 1769"/>
                      <a:gd name="T9" fmla="*/ 119 h 791"/>
                      <a:gd name="T10" fmla="*/ 114 w 1769"/>
                      <a:gd name="T11" fmla="*/ 154 h 791"/>
                      <a:gd name="T12" fmla="*/ 107 w 1769"/>
                      <a:gd name="T13" fmla="*/ 124 h 791"/>
                      <a:gd name="T14" fmla="*/ 93 w 1769"/>
                      <a:gd name="T15" fmla="*/ 89 h 791"/>
                      <a:gd name="T16" fmla="*/ 75 w 1769"/>
                      <a:gd name="T17" fmla="*/ 58 h 791"/>
                      <a:gd name="T18" fmla="*/ 39 w 1769"/>
                      <a:gd name="T19" fmla="*/ 30 h 791"/>
                      <a:gd name="T20" fmla="*/ 0 w 1769"/>
                      <a:gd name="T21" fmla="*/ 15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39" name="Group 4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71040" name="Freeform 5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88 w 2736"/>
                      <a:gd name="T3" fmla="*/ 25 h 504"/>
                      <a:gd name="T4" fmla="*/ 181 w 2736"/>
                      <a:gd name="T5" fmla="*/ 4 h 504"/>
                      <a:gd name="T6" fmla="*/ 278 w 2736"/>
                      <a:gd name="T7" fmla="*/ 4 h 504"/>
                      <a:gd name="T8" fmla="*/ 277 w 2736"/>
                      <a:gd name="T9" fmla="*/ 15 h 504"/>
                      <a:gd name="T10" fmla="*/ 179 w 2736"/>
                      <a:gd name="T11" fmla="*/ 15 h 504"/>
                      <a:gd name="T12" fmla="*/ 66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41" name="Freeform 5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23 w 1769"/>
                      <a:gd name="T3" fmla="*/ 9 h 791"/>
                      <a:gd name="T4" fmla="*/ 56 w 1769"/>
                      <a:gd name="T5" fmla="*/ 30 h 791"/>
                      <a:gd name="T6" fmla="*/ 78 w 1769"/>
                      <a:gd name="T7" fmla="*/ 63 h 791"/>
                      <a:gd name="T8" fmla="*/ 85 w 1769"/>
                      <a:gd name="T9" fmla="*/ 88 h 791"/>
                      <a:gd name="T10" fmla="*/ 82 w 1769"/>
                      <a:gd name="T11" fmla="*/ 115 h 791"/>
                      <a:gd name="T12" fmla="*/ 77 w 1769"/>
                      <a:gd name="T13" fmla="*/ 93 h 791"/>
                      <a:gd name="T14" fmla="*/ 68 w 1769"/>
                      <a:gd name="T15" fmla="*/ 67 h 791"/>
                      <a:gd name="T16" fmla="*/ 53 w 1769"/>
                      <a:gd name="T17" fmla="*/ 43 h 791"/>
                      <a:gd name="T18" fmla="*/ 28 w 1769"/>
                      <a:gd name="T19" fmla="*/ 22 h 791"/>
                      <a:gd name="T20" fmla="*/ 0 w 1769"/>
                      <a:gd name="T21" fmla="*/ 1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42" name="Group 5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71043" name="Freeform 5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18 h 504"/>
                      <a:gd name="T2" fmla="*/ 60 w 2736"/>
                      <a:gd name="T3" fmla="*/ 6 h 504"/>
                      <a:gd name="T4" fmla="*/ 123 w 2736"/>
                      <a:gd name="T5" fmla="*/ 1 h 504"/>
                      <a:gd name="T6" fmla="*/ 189 w 2736"/>
                      <a:gd name="T7" fmla="*/ 1 h 504"/>
                      <a:gd name="T8" fmla="*/ 188 w 2736"/>
                      <a:gd name="T9" fmla="*/ 4 h 504"/>
                      <a:gd name="T10" fmla="*/ 122 w 2736"/>
                      <a:gd name="T11" fmla="*/ 4 h 504"/>
                      <a:gd name="T12" fmla="*/ 45 w 2736"/>
                      <a:gd name="T13" fmla="*/ 10 h 504"/>
                      <a:gd name="T14" fmla="*/ 0 w 2736"/>
                      <a:gd name="T15" fmla="*/ 1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44" name="Freeform 5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6 w 1769"/>
                      <a:gd name="T3" fmla="*/ 2 h 791"/>
                      <a:gd name="T4" fmla="*/ 38 w 1769"/>
                      <a:gd name="T5" fmla="*/ 7 h 791"/>
                      <a:gd name="T6" fmla="*/ 53 w 1769"/>
                      <a:gd name="T7" fmla="*/ 15 h 791"/>
                      <a:gd name="T8" fmla="*/ 58 w 1769"/>
                      <a:gd name="T9" fmla="*/ 21 h 791"/>
                      <a:gd name="T10" fmla="*/ 56 w 1769"/>
                      <a:gd name="T11" fmla="*/ 28 h 791"/>
                      <a:gd name="T12" fmla="*/ 52 w 1769"/>
                      <a:gd name="T13" fmla="*/ 23 h 791"/>
                      <a:gd name="T14" fmla="*/ 46 w 1769"/>
                      <a:gd name="T15" fmla="*/ 16 h 791"/>
                      <a:gd name="T16" fmla="*/ 37 w 1769"/>
                      <a:gd name="T17" fmla="*/ 10 h 791"/>
                      <a:gd name="T18" fmla="*/ 19 w 1769"/>
                      <a:gd name="T19" fmla="*/ 6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45" name="Group 5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71046" name="Freeform 5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47" name="Freeform 5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48" name="Group 5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71049" name="Freeform 5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36 w 2736"/>
                      <a:gd name="T3" fmla="*/ 25 h 504"/>
                      <a:gd name="T4" fmla="*/ 280 w 2736"/>
                      <a:gd name="T5" fmla="*/ 4 h 504"/>
                      <a:gd name="T6" fmla="*/ 431 w 2736"/>
                      <a:gd name="T7" fmla="*/ 4 h 504"/>
                      <a:gd name="T8" fmla="*/ 429 w 2736"/>
                      <a:gd name="T9" fmla="*/ 15 h 504"/>
                      <a:gd name="T10" fmla="*/ 279 w 2736"/>
                      <a:gd name="T11" fmla="*/ 15 h 504"/>
                      <a:gd name="T12" fmla="*/ 103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50" name="Freeform 6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9 h 791"/>
                      <a:gd name="T4" fmla="*/ 86 w 1769"/>
                      <a:gd name="T5" fmla="*/ 30 h 791"/>
                      <a:gd name="T6" fmla="*/ 120 w 1769"/>
                      <a:gd name="T7" fmla="*/ 64 h 791"/>
                      <a:gd name="T8" fmla="*/ 131 w 1769"/>
                      <a:gd name="T9" fmla="*/ 90 h 791"/>
                      <a:gd name="T10" fmla="*/ 127 w 1769"/>
                      <a:gd name="T11" fmla="*/ 116 h 791"/>
                      <a:gd name="T12" fmla="*/ 119 w 1769"/>
                      <a:gd name="T13" fmla="*/ 94 h 791"/>
                      <a:gd name="T14" fmla="*/ 104 w 1769"/>
                      <a:gd name="T15" fmla="*/ 67 h 791"/>
                      <a:gd name="T16" fmla="*/ 83 w 1769"/>
                      <a:gd name="T17" fmla="*/ 43 h 791"/>
                      <a:gd name="T18" fmla="*/ 43 w 1769"/>
                      <a:gd name="T19" fmla="*/ 22 h 791"/>
                      <a:gd name="T20" fmla="*/ 0 w 1769"/>
                      <a:gd name="T21" fmla="*/ 1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51" name="Group 6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71052" name="Freeform 6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14 h 504"/>
                      <a:gd name="T2" fmla="*/ 167 w 2736"/>
                      <a:gd name="T3" fmla="*/ 38 h 504"/>
                      <a:gd name="T4" fmla="*/ 343 w 2736"/>
                      <a:gd name="T5" fmla="*/ 6 h 504"/>
                      <a:gd name="T6" fmla="*/ 529 w 2736"/>
                      <a:gd name="T7" fmla="*/ 6 h 504"/>
                      <a:gd name="T8" fmla="*/ 525 w 2736"/>
                      <a:gd name="T9" fmla="*/ 23 h 504"/>
                      <a:gd name="T10" fmla="*/ 341 w 2736"/>
                      <a:gd name="T11" fmla="*/ 23 h 504"/>
                      <a:gd name="T12" fmla="*/ 127 w 2736"/>
                      <a:gd name="T13" fmla="*/ 65 h 504"/>
                      <a:gd name="T14" fmla="*/ 0 w 2736"/>
                      <a:gd name="T15" fmla="*/ 1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53" name="Freeform 6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45 w 1769"/>
                      <a:gd name="T3" fmla="*/ 13 h 791"/>
                      <a:gd name="T4" fmla="*/ 106 w 1769"/>
                      <a:gd name="T5" fmla="*/ 45 h 791"/>
                      <a:gd name="T6" fmla="*/ 148 w 1769"/>
                      <a:gd name="T7" fmla="*/ 97 h 791"/>
                      <a:gd name="T8" fmla="*/ 161 w 1769"/>
                      <a:gd name="T9" fmla="*/ 137 h 791"/>
                      <a:gd name="T10" fmla="*/ 155 w 1769"/>
                      <a:gd name="T11" fmla="*/ 177 h 791"/>
                      <a:gd name="T12" fmla="*/ 146 w 1769"/>
                      <a:gd name="T13" fmla="*/ 143 h 791"/>
                      <a:gd name="T14" fmla="*/ 128 w 1769"/>
                      <a:gd name="T15" fmla="*/ 103 h 791"/>
                      <a:gd name="T16" fmla="*/ 102 w 1769"/>
                      <a:gd name="T17" fmla="*/ 67 h 791"/>
                      <a:gd name="T18" fmla="*/ 53 w 1769"/>
                      <a:gd name="T19" fmla="*/ 34 h 791"/>
                      <a:gd name="T20" fmla="*/ 0 w 1769"/>
                      <a:gd name="T21" fmla="*/ 17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54" name="Group 6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71055" name="Freeform 6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66 h 504"/>
                      <a:gd name="T2" fmla="*/ 140 w 2736"/>
                      <a:gd name="T3" fmla="*/ 22 h 504"/>
                      <a:gd name="T4" fmla="*/ 288 w 2736"/>
                      <a:gd name="T5" fmla="*/ 3 h 504"/>
                      <a:gd name="T6" fmla="*/ 444 w 2736"/>
                      <a:gd name="T7" fmla="*/ 3 h 504"/>
                      <a:gd name="T8" fmla="*/ 441 w 2736"/>
                      <a:gd name="T9" fmla="*/ 13 h 504"/>
                      <a:gd name="T10" fmla="*/ 286 w 2736"/>
                      <a:gd name="T11" fmla="*/ 13 h 504"/>
                      <a:gd name="T12" fmla="*/ 106 w 2736"/>
                      <a:gd name="T13" fmla="*/ 39 h 504"/>
                      <a:gd name="T14" fmla="*/ 0 w 2736"/>
                      <a:gd name="T15" fmla="*/ 6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56" name="Freeform 6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7 h 791"/>
                      <a:gd name="T4" fmla="*/ 89 w 1769"/>
                      <a:gd name="T5" fmla="*/ 26 h 791"/>
                      <a:gd name="T6" fmla="*/ 124 w 1769"/>
                      <a:gd name="T7" fmla="*/ 57 h 791"/>
                      <a:gd name="T8" fmla="*/ 135 w 1769"/>
                      <a:gd name="T9" fmla="*/ 79 h 791"/>
                      <a:gd name="T10" fmla="*/ 130 w 1769"/>
                      <a:gd name="T11" fmla="*/ 104 h 791"/>
                      <a:gd name="T12" fmla="*/ 122 w 1769"/>
                      <a:gd name="T13" fmla="*/ 83 h 791"/>
                      <a:gd name="T14" fmla="*/ 107 w 1769"/>
                      <a:gd name="T15" fmla="*/ 60 h 791"/>
                      <a:gd name="T16" fmla="*/ 85 w 1769"/>
                      <a:gd name="T17" fmla="*/ 39 h 791"/>
                      <a:gd name="T18" fmla="*/ 45 w 1769"/>
                      <a:gd name="T19" fmla="*/ 20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57" name="Group 6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71058" name="Freeform 6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98 h 504"/>
                      <a:gd name="T2" fmla="*/ 122 w 2736"/>
                      <a:gd name="T3" fmla="*/ 33 h 504"/>
                      <a:gd name="T4" fmla="*/ 251 w 2736"/>
                      <a:gd name="T5" fmla="*/ 5 h 504"/>
                      <a:gd name="T6" fmla="*/ 386 w 2736"/>
                      <a:gd name="T7" fmla="*/ 5 h 504"/>
                      <a:gd name="T8" fmla="*/ 384 w 2736"/>
                      <a:gd name="T9" fmla="*/ 20 h 504"/>
                      <a:gd name="T10" fmla="*/ 249 w 2736"/>
                      <a:gd name="T11" fmla="*/ 20 h 504"/>
                      <a:gd name="T12" fmla="*/ 93 w 2736"/>
                      <a:gd name="T13" fmla="*/ 57 h 504"/>
                      <a:gd name="T14" fmla="*/ 0 w 2736"/>
                      <a:gd name="T15" fmla="*/ 9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59" name="Freeform 6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3 w 1769"/>
                      <a:gd name="T3" fmla="*/ 11 h 791"/>
                      <a:gd name="T4" fmla="*/ 78 w 1769"/>
                      <a:gd name="T5" fmla="*/ 39 h 791"/>
                      <a:gd name="T6" fmla="*/ 108 w 1769"/>
                      <a:gd name="T7" fmla="*/ 84 h 791"/>
                      <a:gd name="T8" fmla="*/ 118 w 1769"/>
                      <a:gd name="T9" fmla="*/ 119 h 791"/>
                      <a:gd name="T10" fmla="*/ 114 w 1769"/>
                      <a:gd name="T11" fmla="*/ 154 h 791"/>
                      <a:gd name="T12" fmla="*/ 107 w 1769"/>
                      <a:gd name="T13" fmla="*/ 124 h 791"/>
                      <a:gd name="T14" fmla="*/ 93 w 1769"/>
                      <a:gd name="T15" fmla="*/ 89 h 791"/>
                      <a:gd name="T16" fmla="*/ 75 w 1769"/>
                      <a:gd name="T17" fmla="*/ 58 h 791"/>
                      <a:gd name="T18" fmla="*/ 39 w 1769"/>
                      <a:gd name="T19" fmla="*/ 30 h 791"/>
                      <a:gd name="T20" fmla="*/ 0 w 1769"/>
                      <a:gd name="T21" fmla="*/ 15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60" name="Group 7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71061" name="Freeform 7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88 w 2736"/>
                      <a:gd name="T3" fmla="*/ 25 h 504"/>
                      <a:gd name="T4" fmla="*/ 181 w 2736"/>
                      <a:gd name="T5" fmla="*/ 4 h 504"/>
                      <a:gd name="T6" fmla="*/ 278 w 2736"/>
                      <a:gd name="T7" fmla="*/ 4 h 504"/>
                      <a:gd name="T8" fmla="*/ 277 w 2736"/>
                      <a:gd name="T9" fmla="*/ 15 h 504"/>
                      <a:gd name="T10" fmla="*/ 179 w 2736"/>
                      <a:gd name="T11" fmla="*/ 15 h 504"/>
                      <a:gd name="T12" fmla="*/ 66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62" name="Freeform 7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23 w 1769"/>
                      <a:gd name="T3" fmla="*/ 9 h 791"/>
                      <a:gd name="T4" fmla="*/ 56 w 1769"/>
                      <a:gd name="T5" fmla="*/ 30 h 791"/>
                      <a:gd name="T6" fmla="*/ 78 w 1769"/>
                      <a:gd name="T7" fmla="*/ 63 h 791"/>
                      <a:gd name="T8" fmla="*/ 85 w 1769"/>
                      <a:gd name="T9" fmla="*/ 88 h 791"/>
                      <a:gd name="T10" fmla="*/ 82 w 1769"/>
                      <a:gd name="T11" fmla="*/ 115 h 791"/>
                      <a:gd name="T12" fmla="*/ 77 w 1769"/>
                      <a:gd name="T13" fmla="*/ 93 h 791"/>
                      <a:gd name="T14" fmla="*/ 68 w 1769"/>
                      <a:gd name="T15" fmla="*/ 67 h 791"/>
                      <a:gd name="T16" fmla="*/ 53 w 1769"/>
                      <a:gd name="T17" fmla="*/ 43 h 791"/>
                      <a:gd name="T18" fmla="*/ 28 w 1769"/>
                      <a:gd name="T19" fmla="*/ 22 h 791"/>
                      <a:gd name="T20" fmla="*/ 0 w 1769"/>
                      <a:gd name="T21" fmla="*/ 1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63" name="Group 7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71064" name="Freeform 7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18 h 504"/>
                      <a:gd name="T2" fmla="*/ 60 w 2736"/>
                      <a:gd name="T3" fmla="*/ 6 h 504"/>
                      <a:gd name="T4" fmla="*/ 123 w 2736"/>
                      <a:gd name="T5" fmla="*/ 1 h 504"/>
                      <a:gd name="T6" fmla="*/ 189 w 2736"/>
                      <a:gd name="T7" fmla="*/ 1 h 504"/>
                      <a:gd name="T8" fmla="*/ 188 w 2736"/>
                      <a:gd name="T9" fmla="*/ 4 h 504"/>
                      <a:gd name="T10" fmla="*/ 122 w 2736"/>
                      <a:gd name="T11" fmla="*/ 4 h 504"/>
                      <a:gd name="T12" fmla="*/ 45 w 2736"/>
                      <a:gd name="T13" fmla="*/ 10 h 504"/>
                      <a:gd name="T14" fmla="*/ 0 w 2736"/>
                      <a:gd name="T15" fmla="*/ 1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65" name="Freeform 7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6 w 1769"/>
                      <a:gd name="T3" fmla="*/ 2 h 791"/>
                      <a:gd name="T4" fmla="*/ 38 w 1769"/>
                      <a:gd name="T5" fmla="*/ 7 h 791"/>
                      <a:gd name="T6" fmla="*/ 53 w 1769"/>
                      <a:gd name="T7" fmla="*/ 15 h 791"/>
                      <a:gd name="T8" fmla="*/ 58 w 1769"/>
                      <a:gd name="T9" fmla="*/ 21 h 791"/>
                      <a:gd name="T10" fmla="*/ 56 w 1769"/>
                      <a:gd name="T11" fmla="*/ 28 h 791"/>
                      <a:gd name="T12" fmla="*/ 52 w 1769"/>
                      <a:gd name="T13" fmla="*/ 23 h 791"/>
                      <a:gd name="T14" fmla="*/ 46 w 1769"/>
                      <a:gd name="T15" fmla="*/ 16 h 791"/>
                      <a:gd name="T16" fmla="*/ 37 w 1769"/>
                      <a:gd name="T17" fmla="*/ 10 h 791"/>
                      <a:gd name="T18" fmla="*/ 19 w 1769"/>
                      <a:gd name="T19" fmla="*/ 6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66" name="Group 7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71067" name="Freeform 7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68" name="Freeform 7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69" name="Group 7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71070" name="Freeform 8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71" name="Freeform 8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72" name="Group 8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71073" name="Freeform 8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2 w 2736"/>
                      <a:gd name="T5" fmla="*/ 0 h 504"/>
                      <a:gd name="T6" fmla="*/ 3 w 2736"/>
                      <a:gd name="T7" fmla="*/ 0 h 504"/>
                      <a:gd name="T8" fmla="*/ 3 w 2736"/>
                      <a:gd name="T9" fmla="*/ 0 h 504"/>
                      <a:gd name="T10" fmla="*/ 2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74" name="Freeform 8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1 w 1769"/>
                      <a:gd name="T5" fmla="*/ 0 h 791"/>
                      <a:gd name="T6" fmla="*/ 1 w 1769"/>
                      <a:gd name="T7" fmla="*/ 0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0 h 791"/>
                      <a:gd name="T16" fmla="*/ 1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75" name="Group 8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71076" name="Freeform 8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2 w 2736"/>
                      <a:gd name="T5" fmla="*/ 0 h 504"/>
                      <a:gd name="T6" fmla="*/ 3 w 2736"/>
                      <a:gd name="T7" fmla="*/ 0 h 504"/>
                      <a:gd name="T8" fmla="*/ 3 w 2736"/>
                      <a:gd name="T9" fmla="*/ 0 h 504"/>
                      <a:gd name="T10" fmla="*/ 2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77" name="Freeform 8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1 w 1769"/>
                      <a:gd name="T5" fmla="*/ 0 h 791"/>
                      <a:gd name="T6" fmla="*/ 1 w 1769"/>
                      <a:gd name="T7" fmla="*/ 0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0 h 791"/>
                      <a:gd name="T16" fmla="*/ 1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78" name="Group 8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71079" name="Freeform 8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23 w 2736"/>
                      <a:gd name="T3" fmla="*/ 6 h 504"/>
                      <a:gd name="T4" fmla="*/ 46 w 2736"/>
                      <a:gd name="T5" fmla="*/ 1 h 504"/>
                      <a:gd name="T6" fmla="*/ 72 w 2736"/>
                      <a:gd name="T7" fmla="*/ 1 h 504"/>
                      <a:gd name="T8" fmla="*/ 71 w 2736"/>
                      <a:gd name="T9" fmla="*/ 3 h 504"/>
                      <a:gd name="T10" fmla="*/ 46 w 2736"/>
                      <a:gd name="T11" fmla="*/ 3 h 504"/>
                      <a:gd name="T12" fmla="*/ 1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80" name="Freeform 9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6 w 1769"/>
                      <a:gd name="T3" fmla="*/ 2 h 791"/>
                      <a:gd name="T4" fmla="*/ 14 w 1769"/>
                      <a:gd name="T5" fmla="*/ 6 h 791"/>
                      <a:gd name="T6" fmla="*/ 20 w 1769"/>
                      <a:gd name="T7" fmla="*/ 15 h 791"/>
                      <a:gd name="T8" fmla="*/ 22 w 1769"/>
                      <a:gd name="T9" fmla="*/ 20 h 791"/>
                      <a:gd name="T10" fmla="*/ 21 w 1769"/>
                      <a:gd name="T11" fmla="*/ 26 h 791"/>
                      <a:gd name="T12" fmla="*/ 20 w 1769"/>
                      <a:gd name="T13" fmla="*/ 21 h 791"/>
                      <a:gd name="T14" fmla="*/ 17 w 1769"/>
                      <a:gd name="T15" fmla="*/ 15 h 791"/>
                      <a:gd name="T16" fmla="*/ 14 w 1769"/>
                      <a:gd name="T17" fmla="*/ 10 h 791"/>
                      <a:gd name="T18" fmla="*/ 7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81" name="Group 9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71082" name="Freeform 9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19 w 2736"/>
                      <a:gd name="T3" fmla="*/ 6 h 504"/>
                      <a:gd name="T4" fmla="*/ 40 w 2736"/>
                      <a:gd name="T5" fmla="*/ 1 h 504"/>
                      <a:gd name="T6" fmla="*/ 62 w 2736"/>
                      <a:gd name="T7" fmla="*/ 1 h 504"/>
                      <a:gd name="T8" fmla="*/ 62 w 2736"/>
                      <a:gd name="T9" fmla="*/ 3 h 504"/>
                      <a:gd name="T10" fmla="*/ 40 w 2736"/>
                      <a:gd name="T11" fmla="*/ 3 h 504"/>
                      <a:gd name="T12" fmla="*/ 15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83" name="Freeform 9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5 w 1769"/>
                      <a:gd name="T3" fmla="*/ 2 h 791"/>
                      <a:gd name="T4" fmla="*/ 13 w 1769"/>
                      <a:gd name="T5" fmla="*/ 6 h 791"/>
                      <a:gd name="T6" fmla="*/ 17 w 1769"/>
                      <a:gd name="T7" fmla="*/ 15 h 791"/>
                      <a:gd name="T8" fmla="*/ 19 w 1769"/>
                      <a:gd name="T9" fmla="*/ 20 h 791"/>
                      <a:gd name="T10" fmla="*/ 18 w 1769"/>
                      <a:gd name="T11" fmla="*/ 26 h 791"/>
                      <a:gd name="T12" fmla="*/ 17 w 1769"/>
                      <a:gd name="T13" fmla="*/ 21 h 791"/>
                      <a:gd name="T14" fmla="*/ 15 w 1769"/>
                      <a:gd name="T15" fmla="*/ 15 h 791"/>
                      <a:gd name="T16" fmla="*/ 12 w 1769"/>
                      <a:gd name="T17" fmla="*/ 10 h 791"/>
                      <a:gd name="T18" fmla="*/ 6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84" name="Group 9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71085" name="Freeform 9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86" name="Freeform 9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87" name="Group 9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71088" name="Freeform 9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89" name="Freeform 9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1090" name="Freeform 10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1 w 2736"/>
                    <a:gd name="T5" fmla="*/ 0 h 504"/>
                    <a:gd name="T6" fmla="*/ 1 w 2736"/>
                    <a:gd name="T7" fmla="*/ 0 h 504"/>
                    <a:gd name="T8" fmla="*/ 1 w 2736"/>
                    <a:gd name="T9" fmla="*/ 0 h 504"/>
                    <a:gd name="T10" fmla="*/ 1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1091" name="Freeform 10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71092" name="Group 10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71093" name="Freeform 10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9 h 504"/>
                      <a:gd name="T2" fmla="*/ 19 w 2736"/>
                      <a:gd name="T3" fmla="*/ 3 h 504"/>
                      <a:gd name="T4" fmla="*/ 40 w 2736"/>
                      <a:gd name="T5" fmla="*/ 0 h 504"/>
                      <a:gd name="T6" fmla="*/ 62 w 2736"/>
                      <a:gd name="T7" fmla="*/ 0 h 504"/>
                      <a:gd name="T8" fmla="*/ 62 w 2736"/>
                      <a:gd name="T9" fmla="*/ 2 h 504"/>
                      <a:gd name="T10" fmla="*/ 40 w 2736"/>
                      <a:gd name="T11" fmla="*/ 2 h 504"/>
                      <a:gd name="T12" fmla="*/ 15 w 2736"/>
                      <a:gd name="T13" fmla="*/ 5 h 504"/>
                      <a:gd name="T14" fmla="*/ 0 w 2736"/>
                      <a:gd name="T15" fmla="*/ 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94" name="Freeform 10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5 w 1769"/>
                      <a:gd name="T3" fmla="*/ 1 h 791"/>
                      <a:gd name="T4" fmla="*/ 13 w 1769"/>
                      <a:gd name="T5" fmla="*/ 4 h 791"/>
                      <a:gd name="T6" fmla="*/ 17 w 1769"/>
                      <a:gd name="T7" fmla="*/ 8 h 791"/>
                      <a:gd name="T8" fmla="*/ 19 w 1769"/>
                      <a:gd name="T9" fmla="*/ 11 h 791"/>
                      <a:gd name="T10" fmla="*/ 18 w 1769"/>
                      <a:gd name="T11" fmla="*/ 14 h 791"/>
                      <a:gd name="T12" fmla="*/ 17 w 1769"/>
                      <a:gd name="T13" fmla="*/ 11 h 791"/>
                      <a:gd name="T14" fmla="*/ 15 w 1769"/>
                      <a:gd name="T15" fmla="*/ 8 h 791"/>
                      <a:gd name="T16" fmla="*/ 12 w 1769"/>
                      <a:gd name="T17" fmla="*/ 5 h 791"/>
                      <a:gd name="T18" fmla="*/ 6 w 1769"/>
                      <a:gd name="T19" fmla="*/ 3 h 791"/>
                      <a:gd name="T20" fmla="*/ 0 w 1769"/>
                      <a:gd name="T21" fmla="*/ 1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95" name="Group 10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71096" name="Freeform 10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42 h 504"/>
                      <a:gd name="T2" fmla="*/ 27 w 2736"/>
                      <a:gd name="T3" fmla="*/ 14 h 504"/>
                      <a:gd name="T4" fmla="*/ 57 w 2736"/>
                      <a:gd name="T5" fmla="*/ 2 h 504"/>
                      <a:gd name="T6" fmla="*/ 87 w 2736"/>
                      <a:gd name="T7" fmla="*/ 2 h 504"/>
                      <a:gd name="T8" fmla="*/ 87 w 2736"/>
                      <a:gd name="T9" fmla="*/ 9 h 504"/>
                      <a:gd name="T10" fmla="*/ 56 w 2736"/>
                      <a:gd name="T11" fmla="*/ 9 h 504"/>
                      <a:gd name="T12" fmla="*/ 21 w 2736"/>
                      <a:gd name="T13" fmla="*/ 24 h 504"/>
                      <a:gd name="T14" fmla="*/ 0 w 2736"/>
                      <a:gd name="T15" fmla="*/ 4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097" name="Freeform 10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7 w 1769"/>
                      <a:gd name="T3" fmla="*/ 5 h 791"/>
                      <a:gd name="T4" fmla="*/ 18 w 1769"/>
                      <a:gd name="T5" fmla="*/ 16 h 791"/>
                      <a:gd name="T6" fmla="*/ 24 w 1769"/>
                      <a:gd name="T7" fmla="*/ 35 h 791"/>
                      <a:gd name="T8" fmla="*/ 27 w 1769"/>
                      <a:gd name="T9" fmla="*/ 50 h 791"/>
                      <a:gd name="T10" fmla="*/ 26 w 1769"/>
                      <a:gd name="T11" fmla="*/ 64 h 791"/>
                      <a:gd name="T12" fmla="*/ 24 w 1769"/>
                      <a:gd name="T13" fmla="*/ 52 h 791"/>
                      <a:gd name="T14" fmla="*/ 21 w 1769"/>
                      <a:gd name="T15" fmla="*/ 37 h 791"/>
                      <a:gd name="T16" fmla="*/ 17 w 1769"/>
                      <a:gd name="T17" fmla="*/ 24 h 791"/>
                      <a:gd name="T18" fmla="*/ 9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098" name="Group 10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71099" name="Freeform 10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3 w 2736"/>
                      <a:gd name="T3" fmla="*/ 0 h 504"/>
                      <a:gd name="T4" fmla="*/ 26 w 2736"/>
                      <a:gd name="T5" fmla="*/ 0 h 504"/>
                      <a:gd name="T6" fmla="*/ 40 w 2736"/>
                      <a:gd name="T7" fmla="*/ 0 h 504"/>
                      <a:gd name="T8" fmla="*/ 40 w 2736"/>
                      <a:gd name="T9" fmla="*/ 0 h 504"/>
                      <a:gd name="T10" fmla="*/ 26 w 2736"/>
                      <a:gd name="T11" fmla="*/ 0 h 504"/>
                      <a:gd name="T12" fmla="*/ 10 w 2736"/>
                      <a:gd name="T13" fmla="*/ 0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00" name="Freeform 11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3 w 1769"/>
                      <a:gd name="T3" fmla="*/ 0 h 791"/>
                      <a:gd name="T4" fmla="*/ 8 w 1769"/>
                      <a:gd name="T5" fmla="*/ 0 h 791"/>
                      <a:gd name="T6" fmla="*/ 11 w 1769"/>
                      <a:gd name="T7" fmla="*/ 0 h 791"/>
                      <a:gd name="T8" fmla="*/ 12 w 1769"/>
                      <a:gd name="T9" fmla="*/ 1 h 791"/>
                      <a:gd name="T10" fmla="*/ 12 w 1769"/>
                      <a:gd name="T11" fmla="*/ 1 h 791"/>
                      <a:gd name="T12" fmla="*/ 11 w 1769"/>
                      <a:gd name="T13" fmla="*/ 1 h 791"/>
                      <a:gd name="T14" fmla="*/ 10 w 1769"/>
                      <a:gd name="T15" fmla="*/ 0 h 791"/>
                      <a:gd name="T16" fmla="*/ 8 w 1769"/>
                      <a:gd name="T17" fmla="*/ 0 h 791"/>
                      <a:gd name="T18" fmla="*/ 4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01" name="Group 11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71102" name="Freeform 11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36 w 2736"/>
                      <a:gd name="T3" fmla="*/ 25 h 504"/>
                      <a:gd name="T4" fmla="*/ 280 w 2736"/>
                      <a:gd name="T5" fmla="*/ 4 h 504"/>
                      <a:gd name="T6" fmla="*/ 431 w 2736"/>
                      <a:gd name="T7" fmla="*/ 4 h 504"/>
                      <a:gd name="T8" fmla="*/ 429 w 2736"/>
                      <a:gd name="T9" fmla="*/ 15 h 504"/>
                      <a:gd name="T10" fmla="*/ 279 w 2736"/>
                      <a:gd name="T11" fmla="*/ 15 h 504"/>
                      <a:gd name="T12" fmla="*/ 103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03" name="Freeform 11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9 h 791"/>
                      <a:gd name="T4" fmla="*/ 86 w 1769"/>
                      <a:gd name="T5" fmla="*/ 30 h 791"/>
                      <a:gd name="T6" fmla="*/ 120 w 1769"/>
                      <a:gd name="T7" fmla="*/ 64 h 791"/>
                      <a:gd name="T8" fmla="*/ 131 w 1769"/>
                      <a:gd name="T9" fmla="*/ 90 h 791"/>
                      <a:gd name="T10" fmla="*/ 127 w 1769"/>
                      <a:gd name="T11" fmla="*/ 116 h 791"/>
                      <a:gd name="T12" fmla="*/ 119 w 1769"/>
                      <a:gd name="T13" fmla="*/ 94 h 791"/>
                      <a:gd name="T14" fmla="*/ 104 w 1769"/>
                      <a:gd name="T15" fmla="*/ 67 h 791"/>
                      <a:gd name="T16" fmla="*/ 83 w 1769"/>
                      <a:gd name="T17" fmla="*/ 43 h 791"/>
                      <a:gd name="T18" fmla="*/ 43 w 1769"/>
                      <a:gd name="T19" fmla="*/ 22 h 791"/>
                      <a:gd name="T20" fmla="*/ 0 w 1769"/>
                      <a:gd name="T21" fmla="*/ 1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04" name="Group 11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71105" name="Freeform 11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00 w 2736"/>
                      <a:gd name="T3" fmla="*/ 25 h 504"/>
                      <a:gd name="T4" fmla="*/ 205 w 2736"/>
                      <a:gd name="T5" fmla="*/ 4 h 504"/>
                      <a:gd name="T6" fmla="*/ 316 w 2736"/>
                      <a:gd name="T7" fmla="*/ 4 h 504"/>
                      <a:gd name="T8" fmla="*/ 314 w 2736"/>
                      <a:gd name="T9" fmla="*/ 15 h 504"/>
                      <a:gd name="T10" fmla="*/ 203 w 2736"/>
                      <a:gd name="T11" fmla="*/ 15 h 504"/>
                      <a:gd name="T12" fmla="*/ 75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06" name="Freeform 11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27 w 1769"/>
                      <a:gd name="T3" fmla="*/ 9 h 791"/>
                      <a:gd name="T4" fmla="*/ 63 w 1769"/>
                      <a:gd name="T5" fmla="*/ 30 h 791"/>
                      <a:gd name="T6" fmla="*/ 88 w 1769"/>
                      <a:gd name="T7" fmla="*/ 64 h 791"/>
                      <a:gd name="T8" fmla="*/ 96 w 1769"/>
                      <a:gd name="T9" fmla="*/ 90 h 791"/>
                      <a:gd name="T10" fmla="*/ 92 w 1769"/>
                      <a:gd name="T11" fmla="*/ 116 h 791"/>
                      <a:gd name="T12" fmla="*/ 87 w 1769"/>
                      <a:gd name="T13" fmla="*/ 94 h 791"/>
                      <a:gd name="T14" fmla="*/ 76 w 1769"/>
                      <a:gd name="T15" fmla="*/ 67 h 791"/>
                      <a:gd name="T16" fmla="*/ 61 w 1769"/>
                      <a:gd name="T17" fmla="*/ 43 h 791"/>
                      <a:gd name="T18" fmla="*/ 32 w 1769"/>
                      <a:gd name="T19" fmla="*/ 22 h 791"/>
                      <a:gd name="T20" fmla="*/ 0 w 1769"/>
                      <a:gd name="T21" fmla="*/ 1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07" name="Group 11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71108" name="Freeform 11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65 h 504"/>
                      <a:gd name="T2" fmla="*/ 132 w 2736"/>
                      <a:gd name="T3" fmla="*/ 22 h 504"/>
                      <a:gd name="T4" fmla="*/ 272 w 2736"/>
                      <a:gd name="T5" fmla="*/ 3 h 504"/>
                      <a:gd name="T6" fmla="*/ 418 w 2736"/>
                      <a:gd name="T7" fmla="*/ 3 h 504"/>
                      <a:gd name="T8" fmla="*/ 416 w 2736"/>
                      <a:gd name="T9" fmla="*/ 13 h 504"/>
                      <a:gd name="T10" fmla="*/ 270 w 2736"/>
                      <a:gd name="T11" fmla="*/ 13 h 504"/>
                      <a:gd name="T12" fmla="*/ 100 w 2736"/>
                      <a:gd name="T13" fmla="*/ 37 h 504"/>
                      <a:gd name="T14" fmla="*/ 0 w 2736"/>
                      <a:gd name="T15" fmla="*/ 6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09" name="Freeform 11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5 w 1769"/>
                      <a:gd name="T3" fmla="*/ 7 h 791"/>
                      <a:gd name="T4" fmla="*/ 84 w 1769"/>
                      <a:gd name="T5" fmla="*/ 26 h 791"/>
                      <a:gd name="T6" fmla="*/ 117 w 1769"/>
                      <a:gd name="T7" fmla="*/ 55 h 791"/>
                      <a:gd name="T8" fmla="*/ 127 w 1769"/>
                      <a:gd name="T9" fmla="*/ 78 h 791"/>
                      <a:gd name="T10" fmla="*/ 122 w 1769"/>
                      <a:gd name="T11" fmla="*/ 101 h 791"/>
                      <a:gd name="T12" fmla="*/ 115 w 1769"/>
                      <a:gd name="T13" fmla="*/ 81 h 791"/>
                      <a:gd name="T14" fmla="*/ 101 w 1769"/>
                      <a:gd name="T15" fmla="*/ 58 h 791"/>
                      <a:gd name="T16" fmla="*/ 80 w 1769"/>
                      <a:gd name="T17" fmla="*/ 38 h 791"/>
                      <a:gd name="T18" fmla="*/ 42 w 1769"/>
                      <a:gd name="T19" fmla="*/ 19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10" name="Group 12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71111" name="Freeform 12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36 w 2736"/>
                      <a:gd name="T3" fmla="*/ 25 h 504"/>
                      <a:gd name="T4" fmla="*/ 280 w 2736"/>
                      <a:gd name="T5" fmla="*/ 4 h 504"/>
                      <a:gd name="T6" fmla="*/ 431 w 2736"/>
                      <a:gd name="T7" fmla="*/ 4 h 504"/>
                      <a:gd name="T8" fmla="*/ 429 w 2736"/>
                      <a:gd name="T9" fmla="*/ 15 h 504"/>
                      <a:gd name="T10" fmla="*/ 279 w 2736"/>
                      <a:gd name="T11" fmla="*/ 15 h 504"/>
                      <a:gd name="T12" fmla="*/ 103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12" name="Freeform 12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9 h 791"/>
                      <a:gd name="T4" fmla="*/ 86 w 1769"/>
                      <a:gd name="T5" fmla="*/ 30 h 791"/>
                      <a:gd name="T6" fmla="*/ 120 w 1769"/>
                      <a:gd name="T7" fmla="*/ 64 h 791"/>
                      <a:gd name="T8" fmla="*/ 131 w 1769"/>
                      <a:gd name="T9" fmla="*/ 90 h 791"/>
                      <a:gd name="T10" fmla="*/ 127 w 1769"/>
                      <a:gd name="T11" fmla="*/ 116 h 791"/>
                      <a:gd name="T12" fmla="*/ 119 w 1769"/>
                      <a:gd name="T13" fmla="*/ 94 h 791"/>
                      <a:gd name="T14" fmla="*/ 104 w 1769"/>
                      <a:gd name="T15" fmla="*/ 67 h 791"/>
                      <a:gd name="T16" fmla="*/ 83 w 1769"/>
                      <a:gd name="T17" fmla="*/ 43 h 791"/>
                      <a:gd name="T18" fmla="*/ 43 w 1769"/>
                      <a:gd name="T19" fmla="*/ 22 h 791"/>
                      <a:gd name="T20" fmla="*/ 0 w 1769"/>
                      <a:gd name="T21" fmla="*/ 1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13" name="Group 12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71114" name="Freeform 12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62 h 504"/>
                      <a:gd name="T2" fmla="*/ 114 w 2736"/>
                      <a:gd name="T3" fmla="*/ 21 h 504"/>
                      <a:gd name="T4" fmla="*/ 235 w 2736"/>
                      <a:gd name="T5" fmla="*/ 3 h 504"/>
                      <a:gd name="T6" fmla="*/ 362 w 2736"/>
                      <a:gd name="T7" fmla="*/ 3 h 504"/>
                      <a:gd name="T8" fmla="*/ 359 w 2736"/>
                      <a:gd name="T9" fmla="*/ 12 h 504"/>
                      <a:gd name="T10" fmla="*/ 233 w 2736"/>
                      <a:gd name="T11" fmla="*/ 12 h 504"/>
                      <a:gd name="T12" fmla="*/ 87 w 2736"/>
                      <a:gd name="T13" fmla="*/ 36 h 504"/>
                      <a:gd name="T14" fmla="*/ 0 w 2736"/>
                      <a:gd name="T15" fmla="*/ 6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15" name="Freeform 12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1 w 1769"/>
                      <a:gd name="T3" fmla="*/ 7 h 791"/>
                      <a:gd name="T4" fmla="*/ 73 w 1769"/>
                      <a:gd name="T5" fmla="*/ 25 h 791"/>
                      <a:gd name="T6" fmla="*/ 101 w 1769"/>
                      <a:gd name="T7" fmla="*/ 53 h 791"/>
                      <a:gd name="T8" fmla="*/ 110 w 1769"/>
                      <a:gd name="T9" fmla="*/ 75 h 791"/>
                      <a:gd name="T10" fmla="*/ 106 w 1769"/>
                      <a:gd name="T11" fmla="*/ 97 h 791"/>
                      <a:gd name="T12" fmla="*/ 100 w 1769"/>
                      <a:gd name="T13" fmla="*/ 78 h 791"/>
                      <a:gd name="T14" fmla="*/ 87 w 1769"/>
                      <a:gd name="T15" fmla="*/ 56 h 791"/>
                      <a:gd name="T16" fmla="*/ 70 w 1769"/>
                      <a:gd name="T17" fmla="*/ 37 h 791"/>
                      <a:gd name="T18" fmla="*/ 37 w 1769"/>
                      <a:gd name="T19" fmla="*/ 18 h 791"/>
                      <a:gd name="T20" fmla="*/ 0 w 1769"/>
                      <a:gd name="T21" fmla="*/ 9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16" name="Group 12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71117" name="Freeform 12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29 h 504"/>
                      <a:gd name="T2" fmla="*/ 101 w 2736"/>
                      <a:gd name="T3" fmla="*/ 10 h 504"/>
                      <a:gd name="T4" fmla="*/ 208 w 2736"/>
                      <a:gd name="T5" fmla="*/ 1 h 504"/>
                      <a:gd name="T6" fmla="*/ 321 w 2736"/>
                      <a:gd name="T7" fmla="*/ 1 h 504"/>
                      <a:gd name="T8" fmla="*/ 319 w 2736"/>
                      <a:gd name="T9" fmla="*/ 6 h 504"/>
                      <a:gd name="T10" fmla="*/ 207 w 2736"/>
                      <a:gd name="T11" fmla="*/ 6 h 504"/>
                      <a:gd name="T12" fmla="*/ 77 w 2736"/>
                      <a:gd name="T13" fmla="*/ 17 h 504"/>
                      <a:gd name="T14" fmla="*/ 0 w 2736"/>
                      <a:gd name="T15" fmla="*/ 2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18" name="Freeform 12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7 w 1769"/>
                      <a:gd name="T3" fmla="*/ 3 h 791"/>
                      <a:gd name="T4" fmla="*/ 65 w 1769"/>
                      <a:gd name="T5" fmla="*/ 11 h 791"/>
                      <a:gd name="T6" fmla="*/ 90 w 1769"/>
                      <a:gd name="T7" fmla="*/ 24 h 791"/>
                      <a:gd name="T8" fmla="*/ 98 w 1769"/>
                      <a:gd name="T9" fmla="*/ 35 h 791"/>
                      <a:gd name="T10" fmla="*/ 94 w 1769"/>
                      <a:gd name="T11" fmla="*/ 44 h 791"/>
                      <a:gd name="T12" fmla="*/ 88 w 1769"/>
                      <a:gd name="T13" fmla="*/ 36 h 791"/>
                      <a:gd name="T14" fmla="*/ 77 w 1769"/>
                      <a:gd name="T15" fmla="*/ 26 h 791"/>
                      <a:gd name="T16" fmla="*/ 62 w 1769"/>
                      <a:gd name="T17" fmla="*/ 17 h 791"/>
                      <a:gd name="T18" fmla="*/ 33 w 1769"/>
                      <a:gd name="T19" fmla="*/ 9 h 791"/>
                      <a:gd name="T20" fmla="*/ 0 w 1769"/>
                      <a:gd name="T21" fmla="*/ 4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19" name="Group 12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71120" name="Freeform 13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29 h 504"/>
                      <a:gd name="T2" fmla="*/ 72 w 2736"/>
                      <a:gd name="T3" fmla="*/ 10 h 504"/>
                      <a:gd name="T4" fmla="*/ 148 w 2736"/>
                      <a:gd name="T5" fmla="*/ 1 h 504"/>
                      <a:gd name="T6" fmla="*/ 228 w 2736"/>
                      <a:gd name="T7" fmla="*/ 1 h 504"/>
                      <a:gd name="T8" fmla="*/ 227 w 2736"/>
                      <a:gd name="T9" fmla="*/ 6 h 504"/>
                      <a:gd name="T10" fmla="*/ 147 w 2736"/>
                      <a:gd name="T11" fmla="*/ 6 h 504"/>
                      <a:gd name="T12" fmla="*/ 55 w 2736"/>
                      <a:gd name="T13" fmla="*/ 17 h 504"/>
                      <a:gd name="T14" fmla="*/ 0 w 2736"/>
                      <a:gd name="T15" fmla="*/ 2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21" name="Freeform 13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9 w 1769"/>
                      <a:gd name="T3" fmla="*/ 3 h 791"/>
                      <a:gd name="T4" fmla="*/ 46 w 1769"/>
                      <a:gd name="T5" fmla="*/ 11 h 791"/>
                      <a:gd name="T6" fmla="*/ 64 w 1769"/>
                      <a:gd name="T7" fmla="*/ 24 h 791"/>
                      <a:gd name="T8" fmla="*/ 70 w 1769"/>
                      <a:gd name="T9" fmla="*/ 35 h 791"/>
                      <a:gd name="T10" fmla="*/ 67 w 1769"/>
                      <a:gd name="T11" fmla="*/ 44 h 791"/>
                      <a:gd name="T12" fmla="*/ 63 w 1769"/>
                      <a:gd name="T13" fmla="*/ 36 h 791"/>
                      <a:gd name="T14" fmla="*/ 55 w 1769"/>
                      <a:gd name="T15" fmla="*/ 26 h 791"/>
                      <a:gd name="T16" fmla="*/ 44 w 1769"/>
                      <a:gd name="T17" fmla="*/ 17 h 791"/>
                      <a:gd name="T18" fmla="*/ 23 w 1769"/>
                      <a:gd name="T19" fmla="*/ 9 h 791"/>
                      <a:gd name="T20" fmla="*/ 0 w 1769"/>
                      <a:gd name="T21" fmla="*/ 4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22" name="Group 13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71123" name="Freeform 13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10 h 504"/>
                      <a:gd name="T2" fmla="*/ 66 w 2736"/>
                      <a:gd name="T3" fmla="*/ 3 h 504"/>
                      <a:gd name="T4" fmla="*/ 135 w 2736"/>
                      <a:gd name="T5" fmla="*/ 0 h 504"/>
                      <a:gd name="T6" fmla="*/ 209 w 2736"/>
                      <a:gd name="T7" fmla="*/ 0 h 504"/>
                      <a:gd name="T8" fmla="*/ 207 w 2736"/>
                      <a:gd name="T9" fmla="*/ 2 h 504"/>
                      <a:gd name="T10" fmla="*/ 134 w 2736"/>
                      <a:gd name="T11" fmla="*/ 2 h 504"/>
                      <a:gd name="T12" fmla="*/ 50 w 2736"/>
                      <a:gd name="T13" fmla="*/ 6 h 504"/>
                      <a:gd name="T14" fmla="*/ 0 w 2736"/>
                      <a:gd name="T15" fmla="*/ 1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24" name="Freeform 13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7 w 1769"/>
                      <a:gd name="T3" fmla="*/ 1 h 791"/>
                      <a:gd name="T4" fmla="*/ 42 w 1769"/>
                      <a:gd name="T5" fmla="*/ 4 h 791"/>
                      <a:gd name="T6" fmla="*/ 58 w 1769"/>
                      <a:gd name="T7" fmla="*/ 8 h 791"/>
                      <a:gd name="T8" fmla="*/ 63 w 1769"/>
                      <a:gd name="T9" fmla="*/ 12 h 791"/>
                      <a:gd name="T10" fmla="*/ 61 w 1769"/>
                      <a:gd name="T11" fmla="*/ 15 h 791"/>
                      <a:gd name="T12" fmla="*/ 58 w 1769"/>
                      <a:gd name="T13" fmla="*/ 12 h 791"/>
                      <a:gd name="T14" fmla="*/ 50 w 1769"/>
                      <a:gd name="T15" fmla="*/ 9 h 791"/>
                      <a:gd name="T16" fmla="*/ 40 w 1769"/>
                      <a:gd name="T17" fmla="*/ 6 h 791"/>
                      <a:gd name="T18" fmla="*/ 21 w 1769"/>
                      <a:gd name="T19" fmla="*/ 3 h 791"/>
                      <a:gd name="T20" fmla="*/ 0 w 1769"/>
                      <a:gd name="T21" fmla="*/ 1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71125" name="Freeform 13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1 w 776"/>
                  <a:gd name="T9" fmla="*/ 1 h 2368"/>
                  <a:gd name="T10" fmla="*/ 1 w 776"/>
                  <a:gd name="T11" fmla="*/ 1 h 2368"/>
                  <a:gd name="T12" fmla="*/ 1 w 776"/>
                  <a:gd name="T13" fmla="*/ 2 h 2368"/>
                  <a:gd name="T14" fmla="*/ 2 w 776"/>
                  <a:gd name="T15" fmla="*/ 2 h 2368"/>
                  <a:gd name="T16" fmla="*/ 1 w 776"/>
                  <a:gd name="T17" fmla="*/ 2 h 2368"/>
                  <a:gd name="T18" fmla="*/ 2 w 776"/>
                  <a:gd name="T19" fmla="*/ 2 h 2368"/>
                  <a:gd name="T20" fmla="*/ 2 w 776"/>
                  <a:gd name="T21" fmla="*/ 3 h 2368"/>
                  <a:gd name="T22" fmla="*/ 2 w 776"/>
                  <a:gd name="T23" fmla="*/ 3 h 2368"/>
                  <a:gd name="T24" fmla="*/ 2 w 776"/>
                  <a:gd name="T25" fmla="*/ 3 h 2368"/>
                  <a:gd name="T26" fmla="*/ 2 w 776"/>
                  <a:gd name="T27" fmla="*/ 4 h 2368"/>
                  <a:gd name="T28" fmla="*/ 2 w 776"/>
                  <a:gd name="T29" fmla="*/ 4 h 2368"/>
                  <a:gd name="T30" fmla="*/ 3 w 776"/>
                  <a:gd name="T31" fmla="*/ 5 h 2368"/>
                  <a:gd name="T32" fmla="*/ 2 w 776"/>
                  <a:gd name="T33" fmla="*/ 5 h 2368"/>
                  <a:gd name="T34" fmla="*/ 3 w 776"/>
                  <a:gd name="T35" fmla="*/ 6 h 2368"/>
                  <a:gd name="T36" fmla="*/ 2 w 776"/>
                  <a:gd name="T37" fmla="*/ 6 h 2368"/>
                  <a:gd name="T38" fmla="*/ 3 w 776"/>
                  <a:gd name="T39" fmla="*/ 7 h 2368"/>
                  <a:gd name="T40" fmla="*/ 3 w 776"/>
                  <a:gd name="T41" fmla="*/ 7 h 2368"/>
                  <a:gd name="T42" fmla="*/ 3 w 776"/>
                  <a:gd name="T43" fmla="*/ 8 h 2368"/>
                  <a:gd name="T44" fmla="*/ 3 w 776"/>
                  <a:gd name="T45" fmla="*/ 8 h 2368"/>
                  <a:gd name="T46" fmla="*/ 3 w 776"/>
                  <a:gd name="T47" fmla="*/ 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26" name="Arc 13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27" name="Arc 13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28" name="Arc 13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29" name="Arc 13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0" name="Arc 14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1" name="Arc 14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2" name="Arc 14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3" name="Arc 14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4" name="Freeform 14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1 w 776"/>
                  <a:gd name="T9" fmla="*/ 1 h 2368"/>
                  <a:gd name="T10" fmla="*/ 1 w 776"/>
                  <a:gd name="T11" fmla="*/ 1 h 2368"/>
                  <a:gd name="T12" fmla="*/ 1 w 776"/>
                  <a:gd name="T13" fmla="*/ 2 h 2368"/>
                  <a:gd name="T14" fmla="*/ 2 w 776"/>
                  <a:gd name="T15" fmla="*/ 2 h 2368"/>
                  <a:gd name="T16" fmla="*/ 1 w 776"/>
                  <a:gd name="T17" fmla="*/ 2 h 2368"/>
                  <a:gd name="T18" fmla="*/ 2 w 776"/>
                  <a:gd name="T19" fmla="*/ 2 h 2368"/>
                  <a:gd name="T20" fmla="*/ 2 w 776"/>
                  <a:gd name="T21" fmla="*/ 3 h 2368"/>
                  <a:gd name="T22" fmla="*/ 2 w 776"/>
                  <a:gd name="T23" fmla="*/ 3 h 2368"/>
                  <a:gd name="T24" fmla="*/ 2 w 776"/>
                  <a:gd name="T25" fmla="*/ 3 h 2368"/>
                  <a:gd name="T26" fmla="*/ 2 w 776"/>
                  <a:gd name="T27" fmla="*/ 4 h 2368"/>
                  <a:gd name="T28" fmla="*/ 2 w 776"/>
                  <a:gd name="T29" fmla="*/ 4 h 2368"/>
                  <a:gd name="T30" fmla="*/ 3 w 776"/>
                  <a:gd name="T31" fmla="*/ 5 h 2368"/>
                  <a:gd name="T32" fmla="*/ 2 w 776"/>
                  <a:gd name="T33" fmla="*/ 5 h 2368"/>
                  <a:gd name="T34" fmla="*/ 3 w 776"/>
                  <a:gd name="T35" fmla="*/ 6 h 2368"/>
                  <a:gd name="T36" fmla="*/ 2 w 776"/>
                  <a:gd name="T37" fmla="*/ 6 h 2368"/>
                  <a:gd name="T38" fmla="*/ 3 w 776"/>
                  <a:gd name="T39" fmla="*/ 7 h 2368"/>
                  <a:gd name="T40" fmla="*/ 3 w 776"/>
                  <a:gd name="T41" fmla="*/ 7 h 2368"/>
                  <a:gd name="T42" fmla="*/ 3 w 776"/>
                  <a:gd name="T43" fmla="*/ 8 h 2368"/>
                  <a:gd name="T44" fmla="*/ 3 w 776"/>
                  <a:gd name="T45" fmla="*/ 8 h 2368"/>
                  <a:gd name="T46" fmla="*/ 3 w 776"/>
                  <a:gd name="T47" fmla="*/ 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5" name="Freeform 14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0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1 h 2368"/>
                  <a:gd name="T34" fmla="*/ 2 w 776"/>
                  <a:gd name="T35" fmla="*/ 1 h 2368"/>
                  <a:gd name="T36" fmla="*/ 2 w 776"/>
                  <a:gd name="T37" fmla="*/ 1 h 2368"/>
                  <a:gd name="T38" fmla="*/ 2 w 776"/>
                  <a:gd name="T39" fmla="*/ 1 h 2368"/>
                  <a:gd name="T40" fmla="*/ 2 w 776"/>
                  <a:gd name="T41" fmla="*/ 1 h 2368"/>
                  <a:gd name="T42" fmla="*/ 2 w 776"/>
                  <a:gd name="T43" fmla="*/ 1 h 2368"/>
                  <a:gd name="T44" fmla="*/ 2 w 776"/>
                  <a:gd name="T45" fmla="*/ 1 h 2368"/>
                  <a:gd name="T46" fmla="*/ 2 w 776"/>
                  <a:gd name="T47" fmla="*/ 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6" name="Arc 14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7" name="Arc 14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8" name="Arc 14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39" name="Freeform 14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21 w 776"/>
                  <a:gd name="T3" fmla="*/ 0 h 2368"/>
                  <a:gd name="T4" fmla="*/ 9 w 776"/>
                  <a:gd name="T5" fmla="*/ 1 h 2368"/>
                  <a:gd name="T6" fmla="*/ 30 w 776"/>
                  <a:gd name="T7" fmla="*/ 1 h 2368"/>
                  <a:gd name="T8" fmla="*/ 18 w 776"/>
                  <a:gd name="T9" fmla="*/ 1 h 2368"/>
                  <a:gd name="T10" fmla="*/ 35 w 776"/>
                  <a:gd name="T11" fmla="*/ 2 h 2368"/>
                  <a:gd name="T12" fmla="*/ 26 w 776"/>
                  <a:gd name="T13" fmla="*/ 2 h 2368"/>
                  <a:gd name="T14" fmla="*/ 43 w 776"/>
                  <a:gd name="T15" fmla="*/ 2 h 2368"/>
                  <a:gd name="T16" fmla="*/ 35 w 776"/>
                  <a:gd name="T17" fmla="*/ 3 h 2368"/>
                  <a:gd name="T18" fmla="*/ 48 w 776"/>
                  <a:gd name="T19" fmla="*/ 3 h 2368"/>
                  <a:gd name="T20" fmla="*/ 43 w 776"/>
                  <a:gd name="T21" fmla="*/ 3 h 2368"/>
                  <a:gd name="T22" fmla="*/ 52 w 776"/>
                  <a:gd name="T23" fmla="*/ 3 h 2368"/>
                  <a:gd name="T24" fmla="*/ 52 w 776"/>
                  <a:gd name="T25" fmla="*/ 4 h 2368"/>
                  <a:gd name="T26" fmla="*/ 61 w 776"/>
                  <a:gd name="T27" fmla="*/ 4 h 2368"/>
                  <a:gd name="T28" fmla="*/ 56 w 776"/>
                  <a:gd name="T29" fmla="*/ 5 h 2368"/>
                  <a:gd name="T30" fmla="*/ 65 w 776"/>
                  <a:gd name="T31" fmla="*/ 5 h 2368"/>
                  <a:gd name="T32" fmla="*/ 61 w 776"/>
                  <a:gd name="T33" fmla="*/ 6 h 2368"/>
                  <a:gd name="T34" fmla="*/ 65 w 776"/>
                  <a:gd name="T35" fmla="*/ 7 h 2368"/>
                  <a:gd name="T36" fmla="*/ 61 w 776"/>
                  <a:gd name="T37" fmla="*/ 7 h 2368"/>
                  <a:gd name="T38" fmla="*/ 70 w 776"/>
                  <a:gd name="T39" fmla="*/ 7 h 2368"/>
                  <a:gd name="T40" fmla="*/ 65 w 776"/>
                  <a:gd name="T41" fmla="*/ 8 h 2368"/>
                  <a:gd name="T42" fmla="*/ 70 w 776"/>
                  <a:gd name="T43" fmla="*/ 9 h 2368"/>
                  <a:gd name="T44" fmla="*/ 65 w 776"/>
                  <a:gd name="T45" fmla="*/ 9 h 2368"/>
                  <a:gd name="T46" fmla="*/ 70 w 776"/>
                  <a:gd name="T47" fmla="*/ 1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40" name="Freeform 15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4 w 776"/>
                  <a:gd name="T3" fmla="*/ 0 h 2368"/>
                  <a:gd name="T4" fmla="*/ 1 w 776"/>
                  <a:gd name="T5" fmla="*/ 1 h 2368"/>
                  <a:gd name="T6" fmla="*/ 5 w 776"/>
                  <a:gd name="T7" fmla="*/ 1 h 2368"/>
                  <a:gd name="T8" fmla="*/ 3 w 776"/>
                  <a:gd name="T9" fmla="*/ 1 h 2368"/>
                  <a:gd name="T10" fmla="*/ 6 w 776"/>
                  <a:gd name="T11" fmla="*/ 2 h 2368"/>
                  <a:gd name="T12" fmla="*/ 5 w 776"/>
                  <a:gd name="T13" fmla="*/ 2 h 2368"/>
                  <a:gd name="T14" fmla="*/ 7 w 776"/>
                  <a:gd name="T15" fmla="*/ 2 h 2368"/>
                  <a:gd name="T16" fmla="*/ 6 w 776"/>
                  <a:gd name="T17" fmla="*/ 3 h 2368"/>
                  <a:gd name="T18" fmla="*/ 8 w 776"/>
                  <a:gd name="T19" fmla="*/ 3 h 2368"/>
                  <a:gd name="T20" fmla="*/ 7 w 776"/>
                  <a:gd name="T21" fmla="*/ 3 h 2368"/>
                  <a:gd name="T22" fmla="*/ 9 w 776"/>
                  <a:gd name="T23" fmla="*/ 3 h 2368"/>
                  <a:gd name="T24" fmla="*/ 9 w 776"/>
                  <a:gd name="T25" fmla="*/ 4 h 2368"/>
                  <a:gd name="T26" fmla="*/ 10 w 776"/>
                  <a:gd name="T27" fmla="*/ 4 h 2368"/>
                  <a:gd name="T28" fmla="*/ 9 w 776"/>
                  <a:gd name="T29" fmla="*/ 5 h 2368"/>
                  <a:gd name="T30" fmla="*/ 11 w 776"/>
                  <a:gd name="T31" fmla="*/ 5 h 2368"/>
                  <a:gd name="T32" fmla="*/ 10 w 776"/>
                  <a:gd name="T33" fmla="*/ 6 h 2368"/>
                  <a:gd name="T34" fmla="*/ 11 w 776"/>
                  <a:gd name="T35" fmla="*/ 7 h 2368"/>
                  <a:gd name="T36" fmla="*/ 10 w 776"/>
                  <a:gd name="T37" fmla="*/ 7 h 2368"/>
                  <a:gd name="T38" fmla="*/ 12 w 776"/>
                  <a:gd name="T39" fmla="*/ 8 h 2368"/>
                  <a:gd name="T40" fmla="*/ 11 w 776"/>
                  <a:gd name="T41" fmla="*/ 8 h 2368"/>
                  <a:gd name="T42" fmla="*/ 12 w 776"/>
                  <a:gd name="T43" fmla="*/ 9 h 2368"/>
                  <a:gd name="T44" fmla="*/ 11 w 776"/>
                  <a:gd name="T45" fmla="*/ 9 h 2368"/>
                  <a:gd name="T46" fmla="*/ 12 w 776"/>
                  <a:gd name="T47" fmla="*/ 1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41" name="Freeform 15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1 h 2368"/>
                  <a:gd name="T6" fmla="*/ 1 w 776"/>
                  <a:gd name="T7" fmla="*/ 1 h 2368"/>
                  <a:gd name="T8" fmla="*/ 0 w 776"/>
                  <a:gd name="T9" fmla="*/ 1 h 2368"/>
                  <a:gd name="T10" fmla="*/ 1 w 776"/>
                  <a:gd name="T11" fmla="*/ 2 h 2368"/>
                  <a:gd name="T12" fmla="*/ 1 w 776"/>
                  <a:gd name="T13" fmla="*/ 2 h 2368"/>
                  <a:gd name="T14" fmla="*/ 1 w 776"/>
                  <a:gd name="T15" fmla="*/ 2 h 2368"/>
                  <a:gd name="T16" fmla="*/ 1 w 776"/>
                  <a:gd name="T17" fmla="*/ 3 h 2368"/>
                  <a:gd name="T18" fmla="*/ 1 w 776"/>
                  <a:gd name="T19" fmla="*/ 3 h 2368"/>
                  <a:gd name="T20" fmla="*/ 1 w 776"/>
                  <a:gd name="T21" fmla="*/ 3 h 2368"/>
                  <a:gd name="T22" fmla="*/ 1 w 776"/>
                  <a:gd name="T23" fmla="*/ 3 h 2368"/>
                  <a:gd name="T24" fmla="*/ 1 w 776"/>
                  <a:gd name="T25" fmla="*/ 4 h 2368"/>
                  <a:gd name="T26" fmla="*/ 1 w 776"/>
                  <a:gd name="T27" fmla="*/ 4 h 2368"/>
                  <a:gd name="T28" fmla="*/ 1 w 776"/>
                  <a:gd name="T29" fmla="*/ 5 h 2368"/>
                  <a:gd name="T30" fmla="*/ 1 w 776"/>
                  <a:gd name="T31" fmla="*/ 5 h 2368"/>
                  <a:gd name="T32" fmla="*/ 1 w 776"/>
                  <a:gd name="T33" fmla="*/ 6 h 2368"/>
                  <a:gd name="T34" fmla="*/ 1 w 776"/>
                  <a:gd name="T35" fmla="*/ 7 h 2368"/>
                  <a:gd name="T36" fmla="*/ 1 w 776"/>
                  <a:gd name="T37" fmla="*/ 7 h 2368"/>
                  <a:gd name="T38" fmla="*/ 1 w 776"/>
                  <a:gd name="T39" fmla="*/ 7 h 2368"/>
                  <a:gd name="T40" fmla="*/ 1 w 776"/>
                  <a:gd name="T41" fmla="*/ 8 h 2368"/>
                  <a:gd name="T42" fmla="*/ 1 w 776"/>
                  <a:gd name="T43" fmla="*/ 9 h 2368"/>
                  <a:gd name="T44" fmla="*/ 1 w 776"/>
                  <a:gd name="T45" fmla="*/ 9 h 2368"/>
                  <a:gd name="T46" fmla="*/ 1 w 776"/>
                  <a:gd name="T47" fmla="*/ 1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42" name="Freeform 15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6 w 776"/>
                  <a:gd name="T3" fmla="*/ 0 h 2368"/>
                  <a:gd name="T4" fmla="*/ 7 w 776"/>
                  <a:gd name="T5" fmla="*/ 1 h 2368"/>
                  <a:gd name="T6" fmla="*/ 22 w 776"/>
                  <a:gd name="T7" fmla="*/ 1 h 2368"/>
                  <a:gd name="T8" fmla="*/ 13 w 776"/>
                  <a:gd name="T9" fmla="*/ 2 h 2368"/>
                  <a:gd name="T10" fmla="*/ 25 w 776"/>
                  <a:gd name="T11" fmla="*/ 2 h 2368"/>
                  <a:gd name="T12" fmla="*/ 19 w 776"/>
                  <a:gd name="T13" fmla="*/ 2 h 2368"/>
                  <a:gd name="T14" fmla="*/ 32 w 776"/>
                  <a:gd name="T15" fmla="*/ 2 h 2368"/>
                  <a:gd name="T16" fmla="*/ 25 w 776"/>
                  <a:gd name="T17" fmla="*/ 3 h 2368"/>
                  <a:gd name="T18" fmla="*/ 36 w 776"/>
                  <a:gd name="T19" fmla="*/ 3 h 2368"/>
                  <a:gd name="T20" fmla="*/ 32 w 776"/>
                  <a:gd name="T21" fmla="*/ 4 h 2368"/>
                  <a:gd name="T22" fmla="*/ 39 w 776"/>
                  <a:gd name="T23" fmla="*/ 4 h 2368"/>
                  <a:gd name="T24" fmla="*/ 39 w 776"/>
                  <a:gd name="T25" fmla="*/ 5 h 2368"/>
                  <a:gd name="T26" fmla="*/ 45 w 776"/>
                  <a:gd name="T27" fmla="*/ 5 h 2368"/>
                  <a:gd name="T28" fmla="*/ 42 w 776"/>
                  <a:gd name="T29" fmla="*/ 6 h 2368"/>
                  <a:gd name="T30" fmla="*/ 48 w 776"/>
                  <a:gd name="T31" fmla="*/ 6 h 2368"/>
                  <a:gd name="T32" fmla="*/ 45 w 776"/>
                  <a:gd name="T33" fmla="*/ 7 h 2368"/>
                  <a:gd name="T34" fmla="*/ 48 w 776"/>
                  <a:gd name="T35" fmla="*/ 8 h 2368"/>
                  <a:gd name="T36" fmla="*/ 45 w 776"/>
                  <a:gd name="T37" fmla="*/ 8 h 2368"/>
                  <a:gd name="T38" fmla="*/ 51 w 776"/>
                  <a:gd name="T39" fmla="*/ 9 h 2368"/>
                  <a:gd name="T40" fmla="*/ 48 w 776"/>
                  <a:gd name="T41" fmla="*/ 10 h 2368"/>
                  <a:gd name="T42" fmla="*/ 51 w 776"/>
                  <a:gd name="T43" fmla="*/ 11 h 2368"/>
                  <a:gd name="T44" fmla="*/ 48 w 776"/>
                  <a:gd name="T45" fmla="*/ 11 h 2368"/>
                  <a:gd name="T46" fmla="*/ 51 w 776"/>
                  <a:gd name="T47" fmla="*/ 1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43" name="Freeform 15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83 w 776"/>
                  <a:gd name="T3" fmla="*/ 0 h 2368"/>
                  <a:gd name="T4" fmla="*/ 34 w 776"/>
                  <a:gd name="T5" fmla="*/ 0 h 2368"/>
                  <a:gd name="T6" fmla="*/ 117 w 776"/>
                  <a:gd name="T7" fmla="*/ 0 h 2368"/>
                  <a:gd name="T8" fmla="*/ 67 w 776"/>
                  <a:gd name="T9" fmla="*/ 0 h 2368"/>
                  <a:gd name="T10" fmla="*/ 133 w 776"/>
                  <a:gd name="T11" fmla="*/ 0 h 2368"/>
                  <a:gd name="T12" fmla="*/ 100 w 776"/>
                  <a:gd name="T13" fmla="*/ 0 h 2368"/>
                  <a:gd name="T14" fmla="*/ 166 w 776"/>
                  <a:gd name="T15" fmla="*/ 1 h 2368"/>
                  <a:gd name="T16" fmla="*/ 133 w 776"/>
                  <a:gd name="T17" fmla="*/ 1 h 2368"/>
                  <a:gd name="T18" fmla="*/ 182 w 776"/>
                  <a:gd name="T19" fmla="*/ 1 h 2368"/>
                  <a:gd name="T20" fmla="*/ 166 w 776"/>
                  <a:gd name="T21" fmla="*/ 1 h 2368"/>
                  <a:gd name="T22" fmla="*/ 199 w 776"/>
                  <a:gd name="T23" fmla="*/ 1 h 2368"/>
                  <a:gd name="T24" fmla="*/ 199 w 776"/>
                  <a:gd name="T25" fmla="*/ 1 h 2368"/>
                  <a:gd name="T26" fmla="*/ 232 w 776"/>
                  <a:gd name="T27" fmla="*/ 1 h 2368"/>
                  <a:gd name="T28" fmla="*/ 215 w 776"/>
                  <a:gd name="T29" fmla="*/ 1 h 2368"/>
                  <a:gd name="T30" fmla="*/ 248 w 776"/>
                  <a:gd name="T31" fmla="*/ 1 h 2368"/>
                  <a:gd name="T32" fmla="*/ 232 w 776"/>
                  <a:gd name="T33" fmla="*/ 1 h 2368"/>
                  <a:gd name="T34" fmla="*/ 248 w 776"/>
                  <a:gd name="T35" fmla="*/ 2 h 2368"/>
                  <a:gd name="T36" fmla="*/ 232 w 776"/>
                  <a:gd name="T37" fmla="*/ 2 h 2368"/>
                  <a:gd name="T38" fmla="*/ 266 w 776"/>
                  <a:gd name="T39" fmla="*/ 2 h 2368"/>
                  <a:gd name="T40" fmla="*/ 248 w 776"/>
                  <a:gd name="T41" fmla="*/ 2 h 2368"/>
                  <a:gd name="T42" fmla="*/ 266 w 776"/>
                  <a:gd name="T43" fmla="*/ 2 h 2368"/>
                  <a:gd name="T44" fmla="*/ 248 w 776"/>
                  <a:gd name="T45" fmla="*/ 2 h 2368"/>
                  <a:gd name="T46" fmla="*/ 266 w 776"/>
                  <a:gd name="T47" fmla="*/ 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44" name="Freeform 15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1 w 776"/>
                  <a:gd name="T5" fmla="*/ 0 h 2368"/>
                  <a:gd name="T6" fmla="*/ 4 w 776"/>
                  <a:gd name="T7" fmla="*/ 0 h 2368"/>
                  <a:gd name="T8" fmla="*/ 2 w 776"/>
                  <a:gd name="T9" fmla="*/ 1 h 2368"/>
                  <a:gd name="T10" fmla="*/ 5 w 776"/>
                  <a:gd name="T11" fmla="*/ 1 h 2368"/>
                  <a:gd name="T12" fmla="*/ 4 w 776"/>
                  <a:gd name="T13" fmla="*/ 1 h 2368"/>
                  <a:gd name="T14" fmla="*/ 6 w 776"/>
                  <a:gd name="T15" fmla="*/ 2 h 2368"/>
                  <a:gd name="T16" fmla="*/ 5 w 776"/>
                  <a:gd name="T17" fmla="*/ 2 h 2368"/>
                  <a:gd name="T18" fmla="*/ 7 w 776"/>
                  <a:gd name="T19" fmla="*/ 2 h 2368"/>
                  <a:gd name="T20" fmla="*/ 6 w 776"/>
                  <a:gd name="T21" fmla="*/ 2 h 2368"/>
                  <a:gd name="T22" fmla="*/ 7 w 776"/>
                  <a:gd name="T23" fmla="*/ 3 h 2368"/>
                  <a:gd name="T24" fmla="*/ 7 w 776"/>
                  <a:gd name="T25" fmla="*/ 3 h 2368"/>
                  <a:gd name="T26" fmla="*/ 8 w 776"/>
                  <a:gd name="T27" fmla="*/ 3 h 2368"/>
                  <a:gd name="T28" fmla="*/ 8 w 776"/>
                  <a:gd name="T29" fmla="*/ 4 h 2368"/>
                  <a:gd name="T30" fmla="*/ 9 w 776"/>
                  <a:gd name="T31" fmla="*/ 4 h 2368"/>
                  <a:gd name="T32" fmla="*/ 8 w 776"/>
                  <a:gd name="T33" fmla="*/ 5 h 2368"/>
                  <a:gd name="T34" fmla="*/ 9 w 776"/>
                  <a:gd name="T35" fmla="*/ 5 h 2368"/>
                  <a:gd name="T36" fmla="*/ 8 w 776"/>
                  <a:gd name="T37" fmla="*/ 5 h 2368"/>
                  <a:gd name="T38" fmla="*/ 10 w 776"/>
                  <a:gd name="T39" fmla="*/ 6 h 2368"/>
                  <a:gd name="T40" fmla="*/ 9 w 776"/>
                  <a:gd name="T41" fmla="*/ 6 h 2368"/>
                  <a:gd name="T42" fmla="*/ 10 w 776"/>
                  <a:gd name="T43" fmla="*/ 7 h 2368"/>
                  <a:gd name="T44" fmla="*/ 9 w 776"/>
                  <a:gd name="T45" fmla="*/ 7 h 2368"/>
                  <a:gd name="T46" fmla="*/ 10 w 776"/>
                  <a:gd name="T47" fmla="*/ 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45" name="Freeform 15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0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2 w 776"/>
                  <a:gd name="T23" fmla="*/ 0 h 2368"/>
                  <a:gd name="T24" fmla="*/ 2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1 h 2368"/>
                  <a:gd name="T34" fmla="*/ 2 w 776"/>
                  <a:gd name="T35" fmla="*/ 1 h 2368"/>
                  <a:gd name="T36" fmla="*/ 2 w 776"/>
                  <a:gd name="T37" fmla="*/ 1 h 2368"/>
                  <a:gd name="T38" fmla="*/ 2 w 776"/>
                  <a:gd name="T39" fmla="*/ 1 h 2368"/>
                  <a:gd name="T40" fmla="*/ 2 w 776"/>
                  <a:gd name="T41" fmla="*/ 1 h 2368"/>
                  <a:gd name="T42" fmla="*/ 2 w 776"/>
                  <a:gd name="T43" fmla="*/ 1 h 2368"/>
                  <a:gd name="T44" fmla="*/ 2 w 776"/>
                  <a:gd name="T45" fmla="*/ 1 h 2368"/>
                  <a:gd name="T46" fmla="*/ 2 w 776"/>
                  <a:gd name="T47" fmla="*/ 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146" name="Freeform 15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0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1 h 2368"/>
                  <a:gd name="T34" fmla="*/ 2 w 776"/>
                  <a:gd name="T35" fmla="*/ 1 h 2368"/>
                  <a:gd name="T36" fmla="*/ 2 w 776"/>
                  <a:gd name="T37" fmla="*/ 1 h 2368"/>
                  <a:gd name="T38" fmla="*/ 2 w 776"/>
                  <a:gd name="T39" fmla="*/ 1 h 2368"/>
                  <a:gd name="T40" fmla="*/ 2 w 776"/>
                  <a:gd name="T41" fmla="*/ 1 h 2368"/>
                  <a:gd name="T42" fmla="*/ 2 w 776"/>
                  <a:gd name="T43" fmla="*/ 1 h 2368"/>
                  <a:gd name="T44" fmla="*/ 2 w 776"/>
                  <a:gd name="T45" fmla="*/ 1 h 2368"/>
                  <a:gd name="T46" fmla="*/ 2 w 776"/>
                  <a:gd name="T47" fmla="*/ 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235" name="Group 157"/>
          <p:cNvGrpSpPr>
            <a:grpSpLocks/>
          </p:cNvGrpSpPr>
          <p:nvPr/>
        </p:nvGrpSpPr>
        <p:grpSpPr bwMode="auto">
          <a:xfrm>
            <a:off x="6948488" y="3357563"/>
            <a:ext cx="2195512" cy="3240087"/>
            <a:chOff x="3115" y="0"/>
            <a:chExt cx="2170" cy="2486"/>
          </a:xfrm>
        </p:grpSpPr>
        <p:grpSp>
          <p:nvGrpSpPr>
            <p:cNvPr id="171148" name="Group 158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71149" name="Oval 159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  <p:sp>
            <p:nvSpPr>
              <p:cNvPr id="171150" name="Oval 160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</p:grpSp>
        <p:grpSp>
          <p:nvGrpSpPr>
            <p:cNvPr id="171151" name="Group 161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71152" name="Oval 162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  <p:sp>
            <p:nvSpPr>
              <p:cNvPr id="171153" name="Oval 163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</p:grpSp>
        <p:grpSp>
          <p:nvGrpSpPr>
            <p:cNvPr id="171154" name="Group 164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71155" name="Oval 165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  <p:sp>
            <p:nvSpPr>
              <p:cNvPr id="171156" name="Oval 166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 sz="1800">
                  <a:cs typeface="Arial" charset="0"/>
                </a:endParaRPr>
              </a:p>
            </p:txBody>
          </p:sp>
        </p:grpSp>
        <p:grpSp>
          <p:nvGrpSpPr>
            <p:cNvPr id="171157" name="Group 167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71158" name="Group 168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71159" name="Oval 169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 sz="1800">
                    <a:cs typeface="Arial" charset="0"/>
                  </a:endParaRPr>
                </a:p>
              </p:txBody>
            </p:sp>
            <p:sp>
              <p:nvSpPr>
                <p:cNvPr id="171160" name="Oval 170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 sz="1800">
                    <a:cs typeface="Arial" charset="0"/>
                  </a:endParaRPr>
                </a:p>
              </p:txBody>
            </p:sp>
          </p:grpSp>
          <p:grpSp>
            <p:nvGrpSpPr>
              <p:cNvPr id="171161" name="Group 171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71162" name="Group 172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71163" name="Freeform 173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36 w 2736"/>
                      <a:gd name="T3" fmla="*/ 25 h 504"/>
                      <a:gd name="T4" fmla="*/ 280 w 2736"/>
                      <a:gd name="T5" fmla="*/ 4 h 504"/>
                      <a:gd name="T6" fmla="*/ 431 w 2736"/>
                      <a:gd name="T7" fmla="*/ 4 h 504"/>
                      <a:gd name="T8" fmla="*/ 429 w 2736"/>
                      <a:gd name="T9" fmla="*/ 15 h 504"/>
                      <a:gd name="T10" fmla="*/ 279 w 2736"/>
                      <a:gd name="T11" fmla="*/ 15 h 504"/>
                      <a:gd name="T12" fmla="*/ 103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64" name="Freeform 174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9 h 791"/>
                      <a:gd name="T4" fmla="*/ 86 w 1769"/>
                      <a:gd name="T5" fmla="*/ 30 h 791"/>
                      <a:gd name="T6" fmla="*/ 120 w 1769"/>
                      <a:gd name="T7" fmla="*/ 64 h 791"/>
                      <a:gd name="T8" fmla="*/ 131 w 1769"/>
                      <a:gd name="T9" fmla="*/ 90 h 791"/>
                      <a:gd name="T10" fmla="*/ 127 w 1769"/>
                      <a:gd name="T11" fmla="*/ 116 h 791"/>
                      <a:gd name="T12" fmla="*/ 119 w 1769"/>
                      <a:gd name="T13" fmla="*/ 94 h 791"/>
                      <a:gd name="T14" fmla="*/ 104 w 1769"/>
                      <a:gd name="T15" fmla="*/ 67 h 791"/>
                      <a:gd name="T16" fmla="*/ 83 w 1769"/>
                      <a:gd name="T17" fmla="*/ 43 h 791"/>
                      <a:gd name="T18" fmla="*/ 43 w 1769"/>
                      <a:gd name="T19" fmla="*/ 22 h 791"/>
                      <a:gd name="T20" fmla="*/ 0 w 1769"/>
                      <a:gd name="T21" fmla="*/ 1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65" name="Group 175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71166" name="Freeform 176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14 h 504"/>
                      <a:gd name="T2" fmla="*/ 167 w 2736"/>
                      <a:gd name="T3" fmla="*/ 38 h 504"/>
                      <a:gd name="T4" fmla="*/ 343 w 2736"/>
                      <a:gd name="T5" fmla="*/ 6 h 504"/>
                      <a:gd name="T6" fmla="*/ 529 w 2736"/>
                      <a:gd name="T7" fmla="*/ 6 h 504"/>
                      <a:gd name="T8" fmla="*/ 525 w 2736"/>
                      <a:gd name="T9" fmla="*/ 23 h 504"/>
                      <a:gd name="T10" fmla="*/ 341 w 2736"/>
                      <a:gd name="T11" fmla="*/ 23 h 504"/>
                      <a:gd name="T12" fmla="*/ 127 w 2736"/>
                      <a:gd name="T13" fmla="*/ 65 h 504"/>
                      <a:gd name="T14" fmla="*/ 0 w 2736"/>
                      <a:gd name="T15" fmla="*/ 1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67" name="Freeform 177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45 w 1769"/>
                      <a:gd name="T3" fmla="*/ 13 h 791"/>
                      <a:gd name="T4" fmla="*/ 106 w 1769"/>
                      <a:gd name="T5" fmla="*/ 45 h 791"/>
                      <a:gd name="T6" fmla="*/ 148 w 1769"/>
                      <a:gd name="T7" fmla="*/ 97 h 791"/>
                      <a:gd name="T8" fmla="*/ 161 w 1769"/>
                      <a:gd name="T9" fmla="*/ 137 h 791"/>
                      <a:gd name="T10" fmla="*/ 155 w 1769"/>
                      <a:gd name="T11" fmla="*/ 177 h 791"/>
                      <a:gd name="T12" fmla="*/ 146 w 1769"/>
                      <a:gd name="T13" fmla="*/ 143 h 791"/>
                      <a:gd name="T14" fmla="*/ 128 w 1769"/>
                      <a:gd name="T15" fmla="*/ 103 h 791"/>
                      <a:gd name="T16" fmla="*/ 102 w 1769"/>
                      <a:gd name="T17" fmla="*/ 67 h 791"/>
                      <a:gd name="T18" fmla="*/ 53 w 1769"/>
                      <a:gd name="T19" fmla="*/ 34 h 791"/>
                      <a:gd name="T20" fmla="*/ 0 w 1769"/>
                      <a:gd name="T21" fmla="*/ 17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68" name="Group 178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71169" name="Freeform 179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66 h 504"/>
                      <a:gd name="T2" fmla="*/ 140 w 2736"/>
                      <a:gd name="T3" fmla="*/ 22 h 504"/>
                      <a:gd name="T4" fmla="*/ 288 w 2736"/>
                      <a:gd name="T5" fmla="*/ 3 h 504"/>
                      <a:gd name="T6" fmla="*/ 444 w 2736"/>
                      <a:gd name="T7" fmla="*/ 3 h 504"/>
                      <a:gd name="T8" fmla="*/ 441 w 2736"/>
                      <a:gd name="T9" fmla="*/ 13 h 504"/>
                      <a:gd name="T10" fmla="*/ 286 w 2736"/>
                      <a:gd name="T11" fmla="*/ 13 h 504"/>
                      <a:gd name="T12" fmla="*/ 106 w 2736"/>
                      <a:gd name="T13" fmla="*/ 39 h 504"/>
                      <a:gd name="T14" fmla="*/ 0 w 2736"/>
                      <a:gd name="T15" fmla="*/ 6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70" name="Freeform 180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7 h 791"/>
                      <a:gd name="T4" fmla="*/ 89 w 1769"/>
                      <a:gd name="T5" fmla="*/ 26 h 791"/>
                      <a:gd name="T6" fmla="*/ 124 w 1769"/>
                      <a:gd name="T7" fmla="*/ 57 h 791"/>
                      <a:gd name="T8" fmla="*/ 135 w 1769"/>
                      <a:gd name="T9" fmla="*/ 79 h 791"/>
                      <a:gd name="T10" fmla="*/ 130 w 1769"/>
                      <a:gd name="T11" fmla="*/ 104 h 791"/>
                      <a:gd name="T12" fmla="*/ 122 w 1769"/>
                      <a:gd name="T13" fmla="*/ 83 h 791"/>
                      <a:gd name="T14" fmla="*/ 107 w 1769"/>
                      <a:gd name="T15" fmla="*/ 60 h 791"/>
                      <a:gd name="T16" fmla="*/ 85 w 1769"/>
                      <a:gd name="T17" fmla="*/ 39 h 791"/>
                      <a:gd name="T18" fmla="*/ 45 w 1769"/>
                      <a:gd name="T19" fmla="*/ 20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71" name="Group 181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71172" name="Freeform 182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98 h 504"/>
                      <a:gd name="T2" fmla="*/ 122 w 2736"/>
                      <a:gd name="T3" fmla="*/ 33 h 504"/>
                      <a:gd name="T4" fmla="*/ 251 w 2736"/>
                      <a:gd name="T5" fmla="*/ 5 h 504"/>
                      <a:gd name="T6" fmla="*/ 386 w 2736"/>
                      <a:gd name="T7" fmla="*/ 5 h 504"/>
                      <a:gd name="T8" fmla="*/ 384 w 2736"/>
                      <a:gd name="T9" fmla="*/ 20 h 504"/>
                      <a:gd name="T10" fmla="*/ 249 w 2736"/>
                      <a:gd name="T11" fmla="*/ 20 h 504"/>
                      <a:gd name="T12" fmla="*/ 93 w 2736"/>
                      <a:gd name="T13" fmla="*/ 57 h 504"/>
                      <a:gd name="T14" fmla="*/ 0 w 2736"/>
                      <a:gd name="T15" fmla="*/ 9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73" name="Freeform 183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3 w 1769"/>
                      <a:gd name="T3" fmla="*/ 11 h 791"/>
                      <a:gd name="T4" fmla="*/ 78 w 1769"/>
                      <a:gd name="T5" fmla="*/ 39 h 791"/>
                      <a:gd name="T6" fmla="*/ 108 w 1769"/>
                      <a:gd name="T7" fmla="*/ 84 h 791"/>
                      <a:gd name="T8" fmla="*/ 118 w 1769"/>
                      <a:gd name="T9" fmla="*/ 119 h 791"/>
                      <a:gd name="T10" fmla="*/ 114 w 1769"/>
                      <a:gd name="T11" fmla="*/ 154 h 791"/>
                      <a:gd name="T12" fmla="*/ 107 w 1769"/>
                      <a:gd name="T13" fmla="*/ 124 h 791"/>
                      <a:gd name="T14" fmla="*/ 93 w 1769"/>
                      <a:gd name="T15" fmla="*/ 89 h 791"/>
                      <a:gd name="T16" fmla="*/ 75 w 1769"/>
                      <a:gd name="T17" fmla="*/ 58 h 791"/>
                      <a:gd name="T18" fmla="*/ 39 w 1769"/>
                      <a:gd name="T19" fmla="*/ 30 h 791"/>
                      <a:gd name="T20" fmla="*/ 0 w 1769"/>
                      <a:gd name="T21" fmla="*/ 15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74" name="Group 184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71175" name="Freeform 185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88 w 2736"/>
                      <a:gd name="T3" fmla="*/ 25 h 504"/>
                      <a:gd name="T4" fmla="*/ 181 w 2736"/>
                      <a:gd name="T5" fmla="*/ 4 h 504"/>
                      <a:gd name="T6" fmla="*/ 278 w 2736"/>
                      <a:gd name="T7" fmla="*/ 4 h 504"/>
                      <a:gd name="T8" fmla="*/ 277 w 2736"/>
                      <a:gd name="T9" fmla="*/ 15 h 504"/>
                      <a:gd name="T10" fmla="*/ 179 w 2736"/>
                      <a:gd name="T11" fmla="*/ 15 h 504"/>
                      <a:gd name="T12" fmla="*/ 66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76" name="Freeform 186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23 w 1769"/>
                      <a:gd name="T3" fmla="*/ 9 h 791"/>
                      <a:gd name="T4" fmla="*/ 56 w 1769"/>
                      <a:gd name="T5" fmla="*/ 30 h 791"/>
                      <a:gd name="T6" fmla="*/ 78 w 1769"/>
                      <a:gd name="T7" fmla="*/ 63 h 791"/>
                      <a:gd name="T8" fmla="*/ 85 w 1769"/>
                      <a:gd name="T9" fmla="*/ 88 h 791"/>
                      <a:gd name="T10" fmla="*/ 82 w 1769"/>
                      <a:gd name="T11" fmla="*/ 115 h 791"/>
                      <a:gd name="T12" fmla="*/ 77 w 1769"/>
                      <a:gd name="T13" fmla="*/ 93 h 791"/>
                      <a:gd name="T14" fmla="*/ 68 w 1769"/>
                      <a:gd name="T15" fmla="*/ 67 h 791"/>
                      <a:gd name="T16" fmla="*/ 53 w 1769"/>
                      <a:gd name="T17" fmla="*/ 43 h 791"/>
                      <a:gd name="T18" fmla="*/ 28 w 1769"/>
                      <a:gd name="T19" fmla="*/ 22 h 791"/>
                      <a:gd name="T20" fmla="*/ 0 w 1769"/>
                      <a:gd name="T21" fmla="*/ 1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77" name="Group 187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71178" name="Freeform 188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18 h 504"/>
                      <a:gd name="T2" fmla="*/ 60 w 2736"/>
                      <a:gd name="T3" fmla="*/ 6 h 504"/>
                      <a:gd name="T4" fmla="*/ 123 w 2736"/>
                      <a:gd name="T5" fmla="*/ 1 h 504"/>
                      <a:gd name="T6" fmla="*/ 189 w 2736"/>
                      <a:gd name="T7" fmla="*/ 1 h 504"/>
                      <a:gd name="T8" fmla="*/ 188 w 2736"/>
                      <a:gd name="T9" fmla="*/ 4 h 504"/>
                      <a:gd name="T10" fmla="*/ 122 w 2736"/>
                      <a:gd name="T11" fmla="*/ 4 h 504"/>
                      <a:gd name="T12" fmla="*/ 45 w 2736"/>
                      <a:gd name="T13" fmla="*/ 10 h 504"/>
                      <a:gd name="T14" fmla="*/ 0 w 2736"/>
                      <a:gd name="T15" fmla="*/ 1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79" name="Freeform 189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6 w 1769"/>
                      <a:gd name="T3" fmla="*/ 2 h 791"/>
                      <a:gd name="T4" fmla="*/ 38 w 1769"/>
                      <a:gd name="T5" fmla="*/ 7 h 791"/>
                      <a:gd name="T6" fmla="*/ 53 w 1769"/>
                      <a:gd name="T7" fmla="*/ 15 h 791"/>
                      <a:gd name="T8" fmla="*/ 58 w 1769"/>
                      <a:gd name="T9" fmla="*/ 21 h 791"/>
                      <a:gd name="T10" fmla="*/ 56 w 1769"/>
                      <a:gd name="T11" fmla="*/ 28 h 791"/>
                      <a:gd name="T12" fmla="*/ 52 w 1769"/>
                      <a:gd name="T13" fmla="*/ 23 h 791"/>
                      <a:gd name="T14" fmla="*/ 46 w 1769"/>
                      <a:gd name="T15" fmla="*/ 16 h 791"/>
                      <a:gd name="T16" fmla="*/ 37 w 1769"/>
                      <a:gd name="T17" fmla="*/ 10 h 791"/>
                      <a:gd name="T18" fmla="*/ 19 w 1769"/>
                      <a:gd name="T19" fmla="*/ 6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80" name="Group 190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71181" name="Freeform 191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82" name="Freeform 192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83" name="Group 193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71184" name="Freeform 194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36 w 2736"/>
                      <a:gd name="T3" fmla="*/ 25 h 504"/>
                      <a:gd name="T4" fmla="*/ 280 w 2736"/>
                      <a:gd name="T5" fmla="*/ 4 h 504"/>
                      <a:gd name="T6" fmla="*/ 431 w 2736"/>
                      <a:gd name="T7" fmla="*/ 4 h 504"/>
                      <a:gd name="T8" fmla="*/ 429 w 2736"/>
                      <a:gd name="T9" fmla="*/ 15 h 504"/>
                      <a:gd name="T10" fmla="*/ 279 w 2736"/>
                      <a:gd name="T11" fmla="*/ 15 h 504"/>
                      <a:gd name="T12" fmla="*/ 103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85" name="Freeform 195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9 h 791"/>
                      <a:gd name="T4" fmla="*/ 86 w 1769"/>
                      <a:gd name="T5" fmla="*/ 30 h 791"/>
                      <a:gd name="T6" fmla="*/ 120 w 1769"/>
                      <a:gd name="T7" fmla="*/ 64 h 791"/>
                      <a:gd name="T8" fmla="*/ 131 w 1769"/>
                      <a:gd name="T9" fmla="*/ 90 h 791"/>
                      <a:gd name="T10" fmla="*/ 127 w 1769"/>
                      <a:gd name="T11" fmla="*/ 116 h 791"/>
                      <a:gd name="T12" fmla="*/ 119 w 1769"/>
                      <a:gd name="T13" fmla="*/ 94 h 791"/>
                      <a:gd name="T14" fmla="*/ 104 w 1769"/>
                      <a:gd name="T15" fmla="*/ 67 h 791"/>
                      <a:gd name="T16" fmla="*/ 83 w 1769"/>
                      <a:gd name="T17" fmla="*/ 43 h 791"/>
                      <a:gd name="T18" fmla="*/ 43 w 1769"/>
                      <a:gd name="T19" fmla="*/ 22 h 791"/>
                      <a:gd name="T20" fmla="*/ 0 w 1769"/>
                      <a:gd name="T21" fmla="*/ 1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86" name="Group 196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71187" name="Freeform 197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14 h 504"/>
                      <a:gd name="T2" fmla="*/ 167 w 2736"/>
                      <a:gd name="T3" fmla="*/ 38 h 504"/>
                      <a:gd name="T4" fmla="*/ 343 w 2736"/>
                      <a:gd name="T5" fmla="*/ 6 h 504"/>
                      <a:gd name="T6" fmla="*/ 529 w 2736"/>
                      <a:gd name="T7" fmla="*/ 6 h 504"/>
                      <a:gd name="T8" fmla="*/ 525 w 2736"/>
                      <a:gd name="T9" fmla="*/ 23 h 504"/>
                      <a:gd name="T10" fmla="*/ 341 w 2736"/>
                      <a:gd name="T11" fmla="*/ 23 h 504"/>
                      <a:gd name="T12" fmla="*/ 127 w 2736"/>
                      <a:gd name="T13" fmla="*/ 65 h 504"/>
                      <a:gd name="T14" fmla="*/ 0 w 2736"/>
                      <a:gd name="T15" fmla="*/ 11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88" name="Freeform 198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45 w 1769"/>
                      <a:gd name="T3" fmla="*/ 13 h 791"/>
                      <a:gd name="T4" fmla="*/ 106 w 1769"/>
                      <a:gd name="T5" fmla="*/ 45 h 791"/>
                      <a:gd name="T6" fmla="*/ 148 w 1769"/>
                      <a:gd name="T7" fmla="*/ 97 h 791"/>
                      <a:gd name="T8" fmla="*/ 161 w 1769"/>
                      <a:gd name="T9" fmla="*/ 137 h 791"/>
                      <a:gd name="T10" fmla="*/ 155 w 1769"/>
                      <a:gd name="T11" fmla="*/ 177 h 791"/>
                      <a:gd name="T12" fmla="*/ 146 w 1769"/>
                      <a:gd name="T13" fmla="*/ 143 h 791"/>
                      <a:gd name="T14" fmla="*/ 128 w 1769"/>
                      <a:gd name="T15" fmla="*/ 103 h 791"/>
                      <a:gd name="T16" fmla="*/ 102 w 1769"/>
                      <a:gd name="T17" fmla="*/ 67 h 791"/>
                      <a:gd name="T18" fmla="*/ 53 w 1769"/>
                      <a:gd name="T19" fmla="*/ 34 h 791"/>
                      <a:gd name="T20" fmla="*/ 0 w 1769"/>
                      <a:gd name="T21" fmla="*/ 17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89" name="Group 199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71190" name="Freeform 200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66 h 504"/>
                      <a:gd name="T2" fmla="*/ 140 w 2736"/>
                      <a:gd name="T3" fmla="*/ 22 h 504"/>
                      <a:gd name="T4" fmla="*/ 288 w 2736"/>
                      <a:gd name="T5" fmla="*/ 3 h 504"/>
                      <a:gd name="T6" fmla="*/ 444 w 2736"/>
                      <a:gd name="T7" fmla="*/ 3 h 504"/>
                      <a:gd name="T8" fmla="*/ 441 w 2736"/>
                      <a:gd name="T9" fmla="*/ 13 h 504"/>
                      <a:gd name="T10" fmla="*/ 286 w 2736"/>
                      <a:gd name="T11" fmla="*/ 13 h 504"/>
                      <a:gd name="T12" fmla="*/ 106 w 2736"/>
                      <a:gd name="T13" fmla="*/ 39 h 504"/>
                      <a:gd name="T14" fmla="*/ 0 w 2736"/>
                      <a:gd name="T15" fmla="*/ 6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91" name="Freeform 201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7 h 791"/>
                      <a:gd name="T4" fmla="*/ 89 w 1769"/>
                      <a:gd name="T5" fmla="*/ 26 h 791"/>
                      <a:gd name="T6" fmla="*/ 124 w 1769"/>
                      <a:gd name="T7" fmla="*/ 57 h 791"/>
                      <a:gd name="T8" fmla="*/ 135 w 1769"/>
                      <a:gd name="T9" fmla="*/ 79 h 791"/>
                      <a:gd name="T10" fmla="*/ 130 w 1769"/>
                      <a:gd name="T11" fmla="*/ 104 h 791"/>
                      <a:gd name="T12" fmla="*/ 122 w 1769"/>
                      <a:gd name="T13" fmla="*/ 83 h 791"/>
                      <a:gd name="T14" fmla="*/ 107 w 1769"/>
                      <a:gd name="T15" fmla="*/ 60 h 791"/>
                      <a:gd name="T16" fmla="*/ 85 w 1769"/>
                      <a:gd name="T17" fmla="*/ 39 h 791"/>
                      <a:gd name="T18" fmla="*/ 45 w 1769"/>
                      <a:gd name="T19" fmla="*/ 20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92" name="Group 202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71193" name="Freeform 203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98 h 504"/>
                      <a:gd name="T2" fmla="*/ 122 w 2736"/>
                      <a:gd name="T3" fmla="*/ 33 h 504"/>
                      <a:gd name="T4" fmla="*/ 251 w 2736"/>
                      <a:gd name="T5" fmla="*/ 5 h 504"/>
                      <a:gd name="T6" fmla="*/ 386 w 2736"/>
                      <a:gd name="T7" fmla="*/ 5 h 504"/>
                      <a:gd name="T8" fmla="*/ 384 w 2736"/>
                      <a:gd name="T9" fmla="*/ 20 h 504"/>
                      <a:gd name="T10" fmla="*/ 249 w 2736"/>
                      <a:gd name="T11" fmla="*/ 20 h 504"/>
                      <a:gd name="T12" fmla="*/ 93 w 2736"/>
                      <a:gd name="T13" fmla="*/ 57 h 504"/>
                      <a:gd name="T14" fmla="*/ 0 w 2736"/>
                      <a:gd name="T15" fmla="*/ 9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94" name="Freeform 204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3 w 1769"/>
                      <a:gd name="T3" fmla="*/ 11 h 791"/>
                      <a:gd name="T4" fmla="*/ 78 w 1769"/>
                      <a:gd name="T5" fmla="*/ 39 h 791"/>
                      <a:gd name="T6" fmla="*/ 108 w 1769"/>
                      <a:gd name="T7" fmla="*/ 84 h 791"/>
                      <a:gd name="T8" fmla="*/ 118 w 1769"/>
                      <a:gd name="T9" fmla="*/ 119 h 791"/>
                      <a:gd name="T10" fmla="*/ 114 w 1769"/>
                      <a:gd name="T11" fmla="*/ 154 h 791"/>
                      <a:gd name="T12" fmla="*/ 107 w 1769"/>
                      <a:gd name="T13" fmla="*/ 124 h 791"/>
                      <a:gd name="T14" fmla="*/ 93 w 1769"/>
                      <a:gd name="T15" fmla="*/ 89 h 791"/>
                      <a:gd name="T16" fmla="*/ 75 w 1769"/>
                      <a:gd name="T17" fmla="*/ 58 h 791"/>
                      <a:gd name="T18" fmla="*/ 39 w 1769"/>
                      <a:gd name="T19" fmla="*/ 30 h 791"/>
                      <a:gd name="T20" fmla="*/ 0 w 1769"/>
                      <a:gd name="T21" fmla="*/ 15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95" name="Group 205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71196" name="Freeform 206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88 w 2736"/>
                      <a:gd name="T3" fmla="*/ 25 h 504"/>
                      <a:gd name="T4" fmla="*/ 181 w 2736"/>
                      <a:gd name="T5" fmla="*/ 4 h 504"/>
                      <a:gd name="T6" fmla="*/ 278 w 2736"/>
                      <a:gd name="T7" fmla="*/ 4 h 504"/>
                      <a:gd name="T8" fmla="*/ 277 w 2736"/>
                      <a:gd name="T9" fmla="*/ 15 h 504"/>
                      <a:gd name="T10" fmla="*/ 179 w 2736"/>
                      <a:gd name="T11" fmla="*/ 15 h 504"/>
                      <a:gd name="T12" fmla="*/ 66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197" name="Freeform 207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23 w 1769"/>
                      <a:gd name="T3" fmla="*/ 9 h 791"/>
                      <a:gd name="T4" fmla="*/ 56 w 1769"/>
                      <a:gd name="T5" fmla="*/ 30 h 791"/>
                      <a:gd name="T6" fmla="*/ 78 w 1769"/>
                      <a:gd name="T7" fmla="*/ 63 h 791"/>
                      <a:gd name="T8" fmla="*/ 85 w 1769"/>
                      <a:gd name="T9" fmla="*/ 88 h 791"/>
                      <a:gd name="T10" fmla="*/ 82 w 1769"/>
                      <a:gd name="T11" fmla="*/ 115 h 791"/>
                      <a:gd name="T12" fmla="*/ 77 w 1769"/>
                      <a:gd name="T13" fmla="*/ 93 h 791"/>
                      <a:gd name="T14" fmla="*/ 68 w 1769"/>
                      <a:gd name="T15" fmla="*/ 67 h 791"/>
                      <a:gd name="T16" fmla="*/ 53 w 1769"/>
                      <a:gd name="T17" fmla="*/ 43 h 791"/>
                      <a:gd name="T18" fmla="*/ 28 w 1769"/>
                      <a:gd name="T19" fmla="*/ 22 h 791"/>
                      <a:gd name="T20" fmla="*/ 0 w 1769"/>
                      <a:gd name="T21" fmla="*/ 1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198" name="Group 208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71199" name="Freeform 209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18 h 504"/>
                      <a:gd name="T2" fmla="*/ 60 w 2736"/>
                      <a:gd name="T3" fmla="*/ 6 h 504"/>
                      <a:gd name="T4" fmla="*/ 123 w 2736"/>
                      <a:gd name="T5" fmla="*/ 1 h 504"/>
                      <a:gd name="T6" fmla="*/ 189 w 2736"/>
                      <a:gd name="T7" fmla="*/ 1 h 504"/>
                      <a:gd name="T8" fmla="*/ 188 w 2736"/>
                      <a:gd name="T9" fmla="*/ 4 h 504"/>
                      <a:gd name="T10" fmla="*/ 122 w 2736"/>
                      <a:gd name="T11" fmla="*/ 4 h 504"/>
                      <a:gd name="T12" fmla="*/ 45 w 2736"/>
                      <a:gd name="T13" fmla="*/ 10 h 504"/>
                      <a:gd name="T14" fmla="*/ 0 w 2736"/>
                      <a:gd name="T15" fmla="*/ 1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00" name="Freeform 210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6 w 1769"/>
                      <a:gd name="T3" fmla="*/ 2 h 791"/>
                      <a:gd name="T4" fmla="*/ 38 w 1769"/>
                      <a:gd name="T5" fmla="*/ 7 h 791"/>
                      <a:gd name="T6" fmla="*/ 53 w 1769"/>
                      <a:gd name="T7" fmla="*/ 15 h 791"/>
                      <a:gd name="T8" fmla="*/ 58 w 1769"/>
                      <a:gd name="T9" fmla="*/ 21 h 791"/>
                      <a:gd name="T10" fmla="*/ 56 w 1769"/>
                      <a:gd name="T11" fmla="*/ 28 h 791"/>
                      <a:gd name="T12" fmla="*/ 52 w 1769"/>
                      <a:gd name="T13" fmla="*/ 23 h 791"/>
                      <a:gd name="T14" fmla="*/ 46 w 1769"/>
                      <a:gd name="T15" fmla="*/ 16 h 791"/>
                      <a:gd name="T16" fmla="*/ 37 w 1769"/>
                      <a:gd name="T17" fmla="*/ 10 h 791"/>
                      <a:gd name="T18" fmla="*/ 19 w 1769"/>
                      <a:gd name="T19" fmla="*/ 6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01" name="Group 211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71202" name="Freeform 212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03" name="Freeform 213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04" name="Group 214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71205" name="Freeform 215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06" name="Freeform 216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07" name="Group 217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71208" name="Freeform 218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2 w 2736"/>
                      <a:gd name="T5" fmla="*/ 0 h 504"/>
                      <a:gd name="T6" fmla="*/ 3 w 2736"/>
                      <a:gd name="T7" fmla="*/ 0 h 504"/>
                      <a:gd name="T8" fmla="*/ 3 w 2736"/>
                      <a:gd name="T9" fmla="*/ 0 h 504"/>
                      <a:gd name="T10" fmla="*/ 2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09" name="Freeform 219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1 w 1769"/>
                      <a:gd name="T5" fmla="*/ 0 h 791"/>
                      <a:gd name="T6" fmla="*/ 1 w 1769"/>
                      <a:gd name="T7" fmla="*/ 0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0 h 791"/>
                      <a:gd name="T16" fmla="*/ 1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10" name="Group 220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71211" name="Freeform 221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2 w 2736"/>
                      <a:gd name="T5" fmla="*/ 0 h 504"/>
                      <a:gd name="T6" fmla="*/ 3 w 2736"/>
                      <a:gd name="T7" fmla="*/ 0 h 504"/>
                      <a:gd name="T8" fmla="*/ 3 w 2736"/>
                      <a:gd name="T9" fmla="*/ 0 h 504"/>
                      <a:gd name="T10" fmla="*/ 2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12" name="Freeform 222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1 w 1769"/>
                      <a:gd name="T5" fmla="*/ 0 h 791"/>
                      <a:gd name="T6" fmla="*/ 1 w 1769"/>
                      <a:gd name="T7" fmla="*/ 0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0 h 791"/>
                      <a:gd name="T16" fmla="*/ 1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13" name="Group 223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71214" name="Freeform 224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23 w 2736"/>
                      <a:gd name="T3" fmla="*/ 6 h 504"/>
                      <a:gd name="T4" fmla="*/ 46 w 2736"/>
                      <a:gd name="T5" fmla="*/ 1 h 504"/>
                      <a:gd name="T6" fmla="*/ 72 w 2736"/>
                      <a:gd name="T7" fmla="*/ 1 h 504"/>
                      <a:gd name="T8" fmla="*/ 71 w 2736"/>
                      <a:gd name="T9" fmla="*/ 3 h 504"/>
                      <a:gd name="T10" fmla="*/ 46 w 2736"/>
                      <a:gd name="T11" fmla="*/ 3 h 504"/>
                      <a:gd name="T12" fmla="*/ 1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15" name="Freeform 225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6 w 1769"/>
                      <a:gd name="T3" fmla="*/ 2 h 791"/>
                      <a:gd name="T4" fmla="*/ 14 w 1769"/>
                      <a:gd name="T5" fmla="*/ 6 h 791"/>
                      <a:gd name="T6" fmla="*/ 20 w 1769"/>
                      <a:gd name="T7" fmla="*/ 15 h 791"/>
                      <a:gd name="T8" fmla="*/ 22 w 1769"/>
                      <a:gd name="T9" fmla="*/ 20 h 791"/>
                      <a:gd name="T10" fmla="*/ 21 w 1769"/>
                      <a:gd name="T11" fmla="*/ 26 h 791"/>
                      <a:gd name="T12" fmla="*/ 20 w 1769"/>
                      <a:gd name="T13" fmla="*/ 21 h 791"/>
                      <a:gd name="T14" fmla="*/ 17 w 1769"/>
                      <a:gd name="T15" fmla="*/ 15 h 791"/>
                      <a:gd name="T16" fmla="*/ 14 w 1769"/>
                      <a:gd name="T17" fmla="*/ 10 h 791"/>
                      <a:gd name="T18" fmla="*/ 7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16" name="Group 226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71217" name="Freeform 227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19 w 2736"/>
                      <a:gd name="T3" fmla="*/ 6 h 504"/>
                      <a:gd name="T4" fmla="*/ 40 w 2736"/>
                      <a:gd name="T5" fmla="*/ 1 h 504"/>
                      <a:gd name="T6" fmla="*/ 62 w 2736"/>
                      <a:gd name="T7" fmla="*/ 1 h 504"/>
                      <a:gd name="T8" fmla="*/ 62 w 2736"/>
                      <a:gd name="T9" fmla="*/ 3 h 504"/>
                      <a:gd name="T10" fmla="*/ 40 w 2736"/>
                      <a:gd name="T11" fmla="*/ 3 h 504"/>
                      <a:gd name="T12" fmla="*/ 15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18" name="Freeform 228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5 w 1769"/>
                      <a:gd name="T3" fmla="*/ 2 h 791"/>
                      <a:gd name="T4" fmla="*/ 13 w 1769"/>
                      <a:gd name="T5" fmla="*/ 6 h 791"/>
                      <a:gd name="T6" fmla="*/ 17 w 1769"/>
                      <a:gd name="T7" fmla="*/ 15 h 791"/>
                      <a:gd name="T8" fmla="*/ 19 w 1769"/>
                      <a:gd name="T9" fmla="*/ 20 h 791"/>
                      <a:gd name="T10" fmla="*/ 18 w 1769"/>
                      <a:gd name="T11" fmla="*/ 26 h 791"/>
                      <a:gd name="T12" fmla="*/ 17 w 1769"/>
                      <a:gd name="T13" fmla="*/ 21 h 791"/>
                      <a:gd name="T14" fmla="*/ 15 w 1769"/>
                      <a:gd name="T15" fmla="*/ 15 h 791"/>
                      <a:gd name="T16" fmla="*/ 12 w 1769"/>
                      <a:gd name="T17" fmla="*/ 10 h 791"/>
                      <a:gd name="T18" fmla="*/ 6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19" name="Group 229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71220" name="Freeform 230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21" name="Freeform 231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22" name="Group 232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71223" name="Freeform 233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17 h 504"/>
                      <a:gd name="T2" fmla="*/ 36 w 2736"/>
                      <a:gd name="T3" fmla="*/ 6 h 504"/>
                      <a:gd name="T4" fmla="*/ 73 w 2736"/>
                      <a:gd name="T5" fmla="*/ 1 h 504"/>
                      <a:gd name="T6" fmla="*/ 113 w 2736"/>
                      <a:gd name="T7" fmla="*/ 1 h 504"/>
                      <a:gd name="T8" fmla="*/ 112 w 2736"/>
                      <a:gd name="T9" fmla="*/ 3 h 504"/>
                      <a:gd name="T10" fmla="*/ 73 w 2736"/>
                      <a:gd name="T11" fmla="*/ 3 h 504"/>
                      <a:gd name="T12" fmla="*/ 27 w 2736"/>
                      <a:gd name="T13" fmla="*/ 10 h 504"/>
                      <a:gd name="T14" fmla="*/ 0 w 2736"/>
                      <a:gd name="T15" fmla="*/ 17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24" name="Freeform 234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9 w 1769"/>
                      <a:gd name="T3" fmla="*/ 2 h 791"/>
                      <a:gd name="T4" fmla="*/ 23 w 1769"/>
                      <a:gd name="T5" fmla="*/ 6 h 791"/>
                      <a:gd name="T6" fmla="*/ 32 w 1769"/>
                      <a:gd name="T7" fmla="*/ 15 h 791"/>
                      <a:gd name="T8" fmla="*/ 34 w 1769"/>
                      <a:gd name="T9" fmla="*/ 20 h 791"/>
                      <a:gd name="T10" fmla="*/ 33 w 1769"/>
                      <a:gd name="T11" fmla="*/ 26 h 791"/>
                      <a:gd name="T12" fmla="*/ 31 w 1769"/>
                      <a:gd name="T13" fmla="*/ 21 h 791"/>
                      <a:gd name="T14" fmla="*/ 27 w 1769"/>
                      <a:gd name="T15" fmla="*/ 15 h 791"/>
                      <a:gd name="T16" fmla="*/ 22 w 1769"/>
                      <a:gd name="T17" fmla="*/ 10 h 791"/>
                      <a:gd name="T18" fmla="*/ 11 w 1769"/>
                      <a:gd name="T19" fmla="*/ 5 h 791"/>
                      <a:gd name="T20" fmla="*/ 0 w 1769"/>
                      <a:gd name="T21" fmla="*/ 3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1225" name="Freeform 235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1 w 2736"/>
                    <a:gd name="T5" fmla="*/ 0 h 504"/>
                    <a:gd name="T6" fmla="*/ 1 w 2736"/>
                    <a:gd name="T7" fmla="*/ 0 h 504"/>
                    <a:gd name="T8" fmla="*/ 1 w 2736"/>
                    <a:gd name="T9" fmla="*/ 0 h 504"/>
                    <a:gd name="T10" fmla="*/ 1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1226" name="Freeform 236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71227" name="Group 237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71228" name="Freeform 238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9 h 504"/>
                      <a:gd name="T2" fmla="*/ 19 w 2736"/>
                      <a:gd name="T3" fmla="*/ 3 h 504"/>
                      <a:gd name="T4" fmla="*/ 40 w 2736"/>
                      <a:gd name="T5" fmla="*/ 0 h 504"/>
                      <a:gd name="T6" fmla="*/ 62 w 2736"/>
                      <a:gd name="T7" fmla="*/ 0 h 504"/>
                      <a:gd name="T8" fmla="*/ 62 w 2736"/>
                      <a:gd name="T9" fmla="*/ 2 h 504"/>
                      <a:gd name="T10" fmla="*/ 40 w 2736"/>
                      <a:gd name="T11" fmla="*/ 2 h 504"/>
                      <a:gd name="T12" fmla="*/ 15 w 2736"/>
                      <a:gd name="T13" fmla="*/ 5 h 504"/>
                      <a:gd name="T14" fmla="*/ 0 w 2736"/>
                      <a:gd name="T15" fmla="*/ 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29" name="Freeform 239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5 w 1769"/>
                      <a:gd name="T3" fmla="*/ 1 h 791"/>
                      <a:gd name="T4" fmla="*/ 13 w 1769"/>
                      <a:gd name="T5" fmla="*/ 4 h 791"/>
                      <a:gd name="T6" fmla="*/ 17 w 1769"/>
                      <a:gd name="T7" fmla="*/ 8 h 791"/>
                      <a:gd name="T8" fmla="*/ 19 w 1769"/>
                      <a:gd name="T9" fmla="*/ 11 h 791"/>
                      <a:gd name="T10" fmla="*/ 18 w 1769"/>
                      <a:gd name="T11" fmla="*/ 14 h 791"/>
                      <a:gd name="T12" fmla="*/ 17 w 1769"/>
                      <a:gd name="T13" fmla="*/ 11 h 791"/>
                      <a:gd name="T14" fmla="*/ 15 w 1769"/>
                      <a:gd name="T15" fmla="*/ 8 h 791"/>
                      <a:gd name="T16" fmla="*/ 12 w 1769"/>
                      <a:gd name="T17" fmla="*/ 5 h 791"/>
                      <a:gd name="T18" fmla="*/ 6 w 1769"/>
                      <a:gd name="T19" fmla="*/ 3 h 791"/>
                      <a:gd name="T20" fmla="*/ 0 w 1769"/>
                      <a:gd name="T21" fmla="*/ 1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30" name="Group 240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71231" name="Freeform 241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42 h 504"/>
                      <a:gd name="T2" fmla="*/ 27 w 2736"/>
                      <a:gd name="T3" fmla="*/ 14 h 504"/>
                      <a:gd name="T4" fmla="*/ 57 w 2736"/>
                      <a:gd name="T5" fmla="*/ 2 h 504"/>
                      <a:gd name="T6" fmla="*/ 87 w 2736"/>
                      <a:gd name="T7" fmla="*/ 2 h 504"/>
                      <a:gd name="T8" fmla="*/ 87 w 2736"/>
                      <a:gd name="T9" fmla="*/ 9 h 504"/>
                      <a:gd name="T10" fmla="*/ 56 w 2736"/>
                      <a:gd name="T11" fmla="*/ 9 h 504"/>
                      <a:gd name="T12" fmla="*/ 21 w 2736"/>
                      <a:gd name="T13" fmla="*/ 24 h 504"/>
                      <a:gd name="T14" fmla="*/ 0 w 2736"/>
                      <a:gd name="T15" fmla="*/ 4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32" name="Freeform 242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7 w 1769"/>
                      <a:gd name="T3" fmla="*/ 5 h 791"/>
                      <a:gd name="T4" fmla="*/ 18 w 1769"/>
                      <a:gd name="T5" fmla="*/ 16 h 791"/>
                      <a:gd name="T6" fmla="*/ 24 w 1769"/>
                      <a:gd name="T7" fmla="*/ 35 h 791"/>
                      <a:gd name="T8" fmla="*/ 27 w 1769"/>
                      <a:gd name="T9" fmla="*/ 50 h 791"/>
                      <a:gd name="T10" fmla="*/ 26 w 1769"/>
                      <a:gd name="T11" fmla="*/ 64 h 791"/>
                      <a:gd name="T12" fmla="*/ 24 w 1769"/>
                      <a:gd name="T13" fmla="*/ 52 h 791"/>
                      <a:gd name="T14" fmla="*/ 21 w 1769"/>
                      <a:gd name="T15" fmla="*/ 37 h 791"/>
                      <a:gd name="T16" fmla="*/ 17 w 1769"/>
                      <a:gd name="T17" fmla="*/ 24 h 791"/>
                      <a:gd name="T18" fmla="*/ 9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33" name="Group 243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71234" name="Freeform 244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3 w 2736"/>
                      <a:gd name="T3" fmla="*/ 0 h 504"/>
                      <a:gd name="T4" fmla="*/ 26 w 2736"/>
                      <a:gd name="T5" fmla="*/ 0 h 504"/>
                      <a:gd name="T6" fmla="*/ 40 w 2736"/>
                      <a:gd name="T7" fmla="*/ 0 h 504"/>
                      <a:gd name="T8" fmla="*/ 40 w 2736"/>
                      <a:gd name="T9" fmla="*/ 0 h 504"/>
                      <a:gd name="T10" fmla="*/ 26 w 2736"/>
                      <a:gd name="T11" fmla="*/ 0 h 504"/>
                      <a:gd name="T12" fmla="*/ 10 w 2736"/>
                      <a:gd name="T13" fmla="*/ 0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35" name="Freeform 245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3 w 1769"/>
                      <a:gd name="T3" fmla="*/ 0 h 791"/>
                      <a:gd name="T4" fmla="*/ 8 w 1769"/>
                      <a:gd name="T5" fmla="*/ 0 h 791"/>
                      <a:gd name="T6" fmla="*/ 11 w 1769"/>
                      <a:gd name="T7" fmla="*/ 0 h 791"/>
                      <a:gd name="T8" fmla="*/ 12 w 1769"/>
                      <a:gd name="T9" fmla="*/ 1 h 791"/>
                      <a:gd name="T10" fmla="*/ 12 w 1769"/>
                      <a:gd name="T11" fmla="*/ 1 h 791"/>
                      <a:gd name="T12" fmla="*/ 11 w 1769"/>
                      <a:gd name="T13" fmla="*/ 1 h 791"/>
                      <a:gd name="T14" fmla="*/ 10 w 1769"/>
                      <a:gd name="T15" fmla="*/ 0 h 791"/>
                      <a:gd name="T16" fmla="*/ 8 w 1769"/>
                      <a:gd name="T17" fmla="*/ 0 h 791"/>
                      <a:gd name="T18" fmla="*/ 4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36" name="Group 246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71237" name="Freeform 247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36 w 2736"/>
                      <a:gd name="T3" fmla="*/ 25 h 504"/>
                      <a:gd name="T4" fmla="*/ 280 w 2736"/>
                      <a:gd name="T5" fmla="*/ 4 h 504"/>
                      <a:gd name="T6" fmla="*/ 431 w 2736"/>
                      <a:gd name="T7" fmla="*/ 4 h 504"/>
                      <a:gd name="T8" fmla="*/ 429 w 2736"/>
                      <a:gd name="T9" fmla="*/ 15 h 504"/>
                      <a:gd name="T10" fmla="*/ 279 w 2736"/>
                      <a:gd name="T11" fmla="*/ 15 h 504"/>
                      <a:gd name="T12" fmla="*/ 103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38" name="Freeform 248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9 h 791"/>
                      <a:gd name="T4" fmla="*/ 86 w 1769"/>
                      <a:gd name="T5" fmla="*/ 30 h 791"/>
                      <a:gd name="T6" fmla="*/ 120 w 1769"/>
                      <a:gd name="T7" fmla="*/ 64 h 791"/>
                      <a:gd name="T8" fmla="*/ 131 w 1769"/>
                      <a:gd name="T9" fmla="*/ 90 h 791"/>
                      <a:gd name="T10" fmla="*/ 127 w 1769"/>
                      <a:gd name="T11" fmla="*/ 116 h 791"/>
                      <a:gd name="T12" fmla="*/ 119 w 1769"/>
                      <a:gd name="T13" fmla="*/ 94 h 791"/>
                      <a:gd name="T14" fmla="*/ 104 w 1769"/>
                      <a:gd name="T15" fmla="*/ 67 h 791"/>
                      <a:gd name="T16" fmla="*/ 83 w 1769"/>
                      <a:gd name="T17" fmla="*/ 43 h 791"/>
                      <a:gd name="T18" fmla="*/ 43 w 1769"/>
                      <a:gd name="T19" fmla="*/ 22 h 791"/>
                      <a:gd name="T20" fmla="*/ 0 w 1769"/>
                      <a:gd name="T21" fmla="*/ 1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39" name="Group 249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71240" name="Freeform 250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00 w 2736"/>
                      <a:gd name="T3" fmla="*/ 25 h 504"/>
                      <a:gd name="T4" fmla="*/ 205 w 2736"/>
                      <a:gd name="T5" fmla="*/ 4 h 504"/>
                      <a:gd name="T6" fmla="*/ 316 w 2736"/>
                      <a:gd name="T7" fmla="*/ 4 h 504"/>
                      <a:gd name="T8" fmla="*/ 314 w 2736"/>
                      <a:gd name="T9" fmla="*/ 15 h 504"/>
                      <a:gd name="T10" fmla="*/ 203 w 2736"/>
                      <a:gd name="T11" fmla="*/ 15 h 504"/>
                      <a:gd name="T12" fmla="*/ 75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41" name="Freeform 251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27 w 1769"/>
                      <a:gd name="T3" fmla="*/ 9 h 791"/>
                      <a:gd name="T4" fmla="*/ 63 w 1769"/>
                      <a:gd name="T5" fmla="*/ 30 h 791"/>
                      <a:gd name="T6" fmla="*/ 88 w 1769"/>
                      <a:gd name="T7" fmla="*/ 64 h 791"/>
                      <a:gd name="T8" fmla="*/ 96 w 1769"/>
                      <a:gd name="T9" fmla="*/ 90 h 791"/>
                      <a:gd name="T10" fmla="*/ 92 w 1769"/>
                      <a:gd name="T11" fmla="*/ 116 h 791"/>
                      <a:gd name="T12" fmla="*/ 87 w 1769"/>
                      <a:gd name="T13" fmla="*/ 94 h 791"/>
                      <a:gd name="T14" fmla="*/ 76 w 1769"/>
                      <a:gd name="T15" fmla="*/ 67 h 791"/>
                      <a:gd name="T16" fmla="*/ 61 w 1769"/>
                      <a:gd name="T17" fmla="*/ 43 h 791"/>
                      <a:gd name="T18" fmla="*/ 32 w 1769"/>
                      <a:gd name="T19" fmla="*/ 22 h 791"/>
                      <a:gd name="T20" fmla="*/ 0 w 1769"/>
                      <a:gd name="T21" fmla="*/ 1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42" name="Group 252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71243" name="Freeform 253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65 h 504"/>
                      <a:gd name="T2" fmla="*/ 132 w 2736"/>
                      <a:gd name="T3" fmla="*/ 22 h 504"/>
                      <a:gd name="T4" fmla="*/ 272 w 2736"/>
                      <a:gd name="T5" fmla="*/ 3 h 504"/>
                      <a:gd name="T6" fmla="*/ 418 w 2736"/>
                      <a:gd name="T7" fmla="*/ 3 h 504"/>
                      <a:gd name="T8" fmla="*/ 416 w 2736"/>
                      <a:gd name="T9" fmla="*/ 13 h 504"/>
                      <a:gd name="T10" fmla="*/ 270 w 2736"/>
                      <a:gd name="T11" fmla="*/ 13 h 504"/>
                      <a:gd name="T12" fmla="*/ 100 w 2736"/>
                      <a:gd name="T13" fmla="*/ 37 h 504"/>
                      <a:gd name="T14" fmla="*/ 0 w 2736"/>
                      <a:gd name="T15" fmla="*/ 6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44" name="Freeform 254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5 w 1769"/>
                      <a:gd name="T3" fmla="*/ 7 h 791"/>
                      <a:gd name="T4" fmla="*/ 84 w 1769"/>
                      <a:gd name="T5" fmla="*/ 26 h 791"/>
                      <a:gd name="T6" fmla="*/ 117 w 1769"/>
                      <a:gd name="T7" fmla="*/ 55 h 791"/>
                      <a:gd name="T8" fmla="*/ 127 w 1769"/>
                      <a:gd name="T9" fmla="*/ 78 h 791"/>
                      <a:gd name="T10" fmla="*/ 122 w 1769"/>
                      <a:gd name="T11" fmla="*/ 101 h 791"/>
                      <a:gd name="T12" fmla="*/ 115 w 1769"/>
                      <a:gd name="T13" fmla="*/ 81 h 791"/>
                      <a:gd name="T14" fmla="*/ 101 w 1769"/>
                      <a:gd name="T15" fmla="*/ 58 h 791"/>
                      <a:gd name="T16" fmla="*/ 80 w 1769"/>
                      <a:gd name="T17" fmla="*/ 38 h 791"/>
                      <a:gd name="T18" fmla="*/ 42 w 1769"/>
                      <a:gd name="T19" fmla="*/ 19 h 791"/>
                      <a:gd name="T20" fmla="*/ 0 w 1769"/>
                      <a:gd name="T21" fmla="*/ 10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45" name="Group 255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71246" name="Freeform 256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74 h 504"/>
                      <a:gd name="T2" fmla="*/ 136 w 2736"/>
                      <a:gd name="T3" fmla="*/ 25 h 504"/>
                      <a:gd name="T4" fmla="*/ 280 w 2736"/>
                      <a:gd name="T5" fmla="*/ 4 h 504"/>
                      <a:gd name="T6" fmla="*/ 431 w 2736"/>
                      <a:gd name="T7" fmla="*/ 4 h 504"/>
                      <a:gd name="T8" fmla="*/ 429 w 2736"/>
                      <a:gd name="T9" fmla="*/ 15 h 504"/>
                      <a:gd name="T10" fmla="*/ 279 w 2736"/>
                      <a:gd name="T11" fmla="*/ 15 h 504"/>
                      <a:gd name="T12" fmla="*/ 103 w 2736"/>
                      <a:gd name="T13" fmla="*/ 43 h 504"/>
                      <a:gd name="T14" fmla="*/ 0 w 2736"/>
                      <a:gd name="T15" fmla="*/ 7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47" name="Freeform 257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7 w 1769"/>
                      <a:gd name="T3" fmla="*/ 9 h 791"/>
                      <a:gd name="T4" fmla="*/ 86 w 1769"/>
                      <a:gd name="T5" fmla="*/ 30 h 791"/>
                      <a:gd name="T6" fmla="*/ 120 w 1769"/>
                      <a:gd name="T7" fmla="*/ 64 h 791"/>
                      <a:gd name="T8" fmla="*/ 131 w 1769"/>
                      <a:gd name="T9" fmla="*/ 90 h 791"/>
                      <a:gd name="T10" fmla="*/ 127 w 1769"/>
                      <a:gd name="T11" fmla="*/ 116 h 791"/>
                      <a:gd name="T12" fmla="*/ 119 w 1769"/>
                      <a:gd name="T13" fmla="*/ 94 h 791"/>
                      <a:gd name="T14" fmla="*/ 104 w 1769"/>
                      <a:gd name="T15" fmla="*/ 67 h 791"/>
                      <a:gd name="T16" fmla="*/ 83 w 1769"/>
                      <a:gd name="T17" fmla="*/ 43 h 791"/>
                      <a:gd name="T18" fmla="*/ 43 w 1769"/>
                      <a:gd name="T19" fmla="*/ 22 h 791"/>
                      <a:gd name="T20" fmla="*/ 0 w 1769"/>
                      <a:gd name="T21" fmla="*/ 1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48" name="Group 258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71249" name="Freeform 259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62 h 504"/>
                      <a:gd name="T2" fmla="*/ 114 w 2736"/>
                      <a:gd name="T3" fmla="*/ 21 h 504"/>
                      <a:gd name="T4" fmla="*/ 235 w 2736"/>
                      <a:gd name="T5" fmla="*/ 3 h 504"/>
                      <a:gd name="T6" fmla="*/ 362 w 2736"/>
                      <a:gd name="T7" fmla="*/ 3 h 504"/>
                      <a:gd name="T8" fmla="*/ 359 w 2736"/>
                      <a:gd name="T9" fmla="*/ 12 h 504"/>
                      <a:gd name="T10" fmla="*/ 233 w 2736"/>
                      <a:gd name="T11" fmla="*/ 12 h 504"/>
                      <a:gd name="T12" fmla="*/ 87 w 2736"/>
                      <a:gd name="T13" fmla="*/ 36 h 504"/>
                      <a:gd name="T14" fmla="*/ 0 w 2736"/>
                      <a:gd name="T15" fmla="*/ 6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50" name="Freeform 260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31 w 1769"/>
                      <a:gd name="T3" fmla="*/ 7 h 791"/>
                      <a:gd name="T4" fmla="*/ 73 w 1769"/>
                      <a:gd name="T5" fmla="*/ 25 h 791"/>
                      <a:gd name="T6" fmla="*/ 101 w 1769"/>
                      <a:gd name="T7" fmla="*/ 53 h 791"/>
                      <a:gd name="T8" fmla="*/ 110 w 1769"/>
                      <a:gd name="T9" fmla="*/ 75 h 791"/>
                      <a:gd name="T10" fmla="*/ 106 w 1769"/>
                      <a:gd name="T11" fmla="*/ 97 h 791"/>
                      <a:gd name="T12" fmla="*/ 100 w 1769"/>
                      <a:gd name="T13" fmla="*/ 78 h 791"/>
                      <a:gd name="T14" fmla="*/ 87 w 1769"/>
                      <a:gd name="T15" fmla="*/ 56 h 791"/>
                      <a:gd name="T16" fmla="*/ 70 w 1769"/>
                      <a:gd name="T17" fmla="*/ 37 h 791"/>
                      <a:gd name="T18" fmla="*/ 37 w 1769"/>
                      <a:gd name="T19" fmla="*/ 18 h 791"/>
                      <a:gd name="T20" fmla="*/ 0 w 1769"/>
                      <a:gd name="T21" fmla="*/ 9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51" name="Group 261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71252" name="Freeform 262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29 h 504"/>
                      <a:gd name="T2" fmla="*/ 101 w 2736"/>
                      <a:gd name="T3" fmla="*/ 10 h 504"/>
                      <a:gd name="T4" fmla="*/ 208 w 2736"/>
                      <a:gd name="T5" fmla="*/ 1 h 504"/>
                      <a:gd name="T6" fmla="*/ 321 w 2736"/>
                      <a:gd name="T7" fmla="*/ 1 h 504"/>
                      <a:gd name="T8" fmla="*/ 319 w 2736"/>
                      <a:gd name="T9" fmla="*/ 6 h 504"/>
                      <a:gd name="T10" fmla="*/ 207 w 2736"/>
                      <a:gd name="T11" fmla="*/ 6 h 504"/>
                      <a:gd name="T12" fmla="*/ 77 w 2736"/>
                      <a:gd name="T13" fmla="*/ 17 h 504"/>
                      <a:gd name="T14" fmla="*/ 0 w 2736"/>
                      <a:gd name="T15" fmla="*/ 2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53" name="Freeform 263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7 w 1769"/>
                      <a:gd name="T3" fmla="*/ 3 h 791"/>
                      <a:gd name="T4" fmla="*/ 65 w 1769"/>
                      <a:gd name="T5" fmla="*/ 11 h 791"/>
                      <a:gd name="T6" fmla="*/ 90 w 1769"/>
                      <a:gd name="T7" fmla="*/ 24 h 791"/>
                      <a:gd name="T8" fmla="*/ 98 w 1769"/>
                      <a:gd name="T9" fmla="*/ 35 h 791"/>
                      <a:gd name="T10" fmla="*/ 94 w 1769"/>
                      <a:gd name="T11" fmla="*/ 44 h 791"/>
                      <a:gd name="T12" fmla="*/ 88 w 1769"/>
                      <a:gd name="T13" fmla="*/ 36 h 791"/>
                      <a:gd name="T14" fmla="*/ 77 w 1769"/>
                      <a:gd name="T15" fmla="*/ 26 h 791"/>
                      <a:gd name="T16" fmla="*/ 62 w 1769"/>
                      <a:gd name="T17" fmla="*/ 17 h 791"/>
                      <a:gd name="T18" fmla="*/ 33 w 1769"/>
                      <a:gd name="T19" fmla="*/ 9 h 791"/>
                      <a:gd name="T20" fmla="*/ 0 w 1769"/>
                      <a:gd name="T21" fmla="*/ 4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54" name="Group 264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71255" name="Freeform 265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29 h 504"/>
                      <a:gd name="T2" fmla="*/ 72 w 2736"/>
                      <a:gd name="T3" fmla="*/ 10 h 504"/>
                      <a:gd name="T4" fmla="*/ 148 w 2736"/>
                      <a:gd name="T5" fmla="*/ 1 h 504"/>
                      <a:gd name="T6" fmla="*/ 228 w 2736"/>
                      <a:gd name="T7" fmla="*/ 1 h 504"/>
                      <a:gd name="T8" fmla="*/ 227 w 2736"/>
                      <a:gd name="T9" fmla="*/ 6 h 504"/>
                      <a:gd name="T10" fmla="*/ 147 w 2736"/>
                      <a:gd name="T11" fmla="*/ 6 h 504"/>
                      <a:gd name="T12" fmla="*/ 55 w 2736"/>
                      <a:gd name="T13" fmla="*/ 17 h 504"/>
                      <a:gd name="T14" fmla="*/ 0 w 2736"/>
                      <a:gd name="T15" fmla="*/ 2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56" name="Freeform 266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9 w 1769"/>
                      <a:gd name="T3" fmla="*/ 3 h 791"/>
                      <a:gd name="T4" fmla="*/ 46 w 1769"/>
                      <a:gd name="T5" fmla="*/ 11 h 791"/>
                      <a:gd name="T6" fmla="*/ 64 w 1769"/>
                      <a:gd name="T7" fmla="*/ 24 h 791"/>
                      <a:gd name="T8" fmla="*/ 70 w 1769"/>
                      <a:gd name="T9" fmla="*/ 35 h 791"/>
                      <a:gd name="T10" fmla="*/ 67 w 1769"/>
                      <a:gd name="T11" fmla="*/ 44 h 791"/>
                      <a:gd name="T12" fmla="*/ 63 w 1769"/>
                      <a:gd name="T13" fmla="*/ 36 h 791"/>
                      <a:gd name="T14" fmla="*/ 55 w 1769"/>
                      <a:gd name="T15" fmla="*/ 26 h 791"/>
                      <a:gd name="T16" fmla="*/ 44 w 1769"/>
                      <a:gd name="T17" fmla="*/ 17 h 791"/>
                      <a:gd name="T18" fmla="*/ 23 w 1769"/>
                      <a:gd name="T19" fmla="*/ 9 h 791"/>
                      <a:gd name="T20" fmla="*/ 0 w 1769"/>
                      <a:gd name="T21" fmla="*/ 4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1257" name="Group 267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71258" name="Freeform 268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10 h 504"/>
                      <a:gd name="T2" fmla="*/ 66 w 2736"/>
                      <a:gd name="T3" fmla="*/ 3 h 504"/>
                      <a:gd name="T4" fmla="*/ 135 w 2736"/>
                      <a:gd name="T5" fmla="*/ 0 h 504"/>
                      <a:gd name="T6" fmla="*/ 209 w 2736"/>
                      <a:gd name="T7" fmla="*/ 0 h 504"/>
                      <a:gd name="T8" fmla="*/ 207 w 2736"/>
                      <a:gd name="T9" fmla="*/ 2 h 504"/>
                      <a:gd name="T10" fmla="*/ 134 w 2736"/>
                      <a:gd name="T11" fmla="*/ 2 h 504"/>
                      <a:gd name="T12" fmla="*/ 50 w 2736"/>
                      <a:gd name="T13" fmla="*/ 6 h 504"/>
                      <a:gd name="T14" fmla="*/ 0 w 2736"/>
                      <a:gd name="T15" fmla="*/ 1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1259" name="Freeform 269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7 w 1769"/>
                      <a:gd name="T3" fmla="*/ 1 h 791"/>
                      <a:gd name="T4" fmla="*/ 42 w 1769"/>
                      <a:gd name="T5" fmla="*/ 4 h 791"/>
                      <a:gd name="T6" fmla="*/ 58 w 1769"/>
                      <a:gd name="T7" fmla="*/ 8 h 791"/>
                      <a:gd name="T8" fmla="*/ 63 w 1769"/>
                      <a:gd name="T9" fmla="*/ 12 h 791"/>
                      <a:gd name="T10" fmla="*/ 61 w 1769"/>
                      <a:gd name="T11" fmla="*/ 15 h 791"/>
                      <a:gd name="T12" fmla="*/ 58 w 1769"/>
                      <a:gd name="T13" fmla="*/ 12 h 791"/>
                      <a:gd name="T14" fmla="*/ 50 w 1769"/>
                      <a:gd name="T15" fmla="*/ 9 h 791"/>
                      <a:gd name="T16" fmla="*/ 40 w 1769"/>
                      <a:gd name="T17" fmla="*/ 6 h 791"/>
                      <a:gd name="T18" fmla="*/ 21 w 1769"/>
                      <a:gd name="T19" fmla="*/ 3 h 791"/>
                      <a:gd name="T20" fmla="*/ 0 w 1769"/>
                      <a:gd name="T21" fmla="*/ 1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71260" name="Freeform 270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1 w 776"/>
                  <a:gd name="T9" fmla="*/ 1 h 2368"/>
                  <a:gd name="T10" fmla="*/ 1 w 776"/>
                  <a:gd name="T11" fmla="*/ 1 h 2368"/>
                  <a:gd name="T12" fmla="*/ 1 w 776"/>
                  <a:gd name="T13" fmla="*/ 2 h 2368"/>
                  <a:gd name="T14" fmla="*/ 2 w 776"/>
                  <a:gd name="T15" fmla="*/ 2 h 2368"/>
                  <a:gd name="T16" fmla="*/ 1 w 776"/>
                  <a:gd name="T17" fmla="*/ 2 h 2368"/>
                  <a:gd name="T18" fmla="*/ 2 w 776"/>
                  <a:gd name="T19" fmla="*/ 2 h 2368"/>
                  <a:gd name="T20" fmla="*/ 2 w 776"/>
                  <a:gd name="T21" fmla="*/ 3 h 2368"/>
                  <a:gd name="T22" fmla="*/ 2 w 776"/>
                  <a:gd name="T23" fmla="*/ 3 h 2368"/>
                  <a:gd name="T24" fmla="*/ 2 w 776"/>
                  <a:gd name="T25" fmla="*/ 3 h 2368"/>
                  <a:gd name="T26" fmla="*/ 2 w 776"/>
                  <a:gd name="T27" fmla="*/ 4 h 2368"/>
                  <a:gd name="T28" fmla="*/ 2 w 776"/>
                  <a:gd name="T29" fmla="*/ 4 h 2368"/>
                  <a:gd name="T30" fmla="*/ 3 w 776"/>
                  <a:gd name="T31" fmla="*/ 5 h 2368"/>
                  <a:gd name="T32" fmla="*/ 2 w 776"/>
                  <a:gd name="T33" fmla="*/ 5 h 2368"/>
                  <a:gd name="T34" fmla="*/ 3 w 776"/>
                  <a:gd name="T35" fmla="*/ 6 h 2368"/>
                  <a:gd name="T36" fmla="*/ 2 w 776"/>
                  <a:gd name="T37" fmla="*/ 6 h 2368"/>
                  <a:gd name="T38" fmla="*/ 3 w 776"/>
                  <a:gd name="T39" fmla="*/ 7 h 2368"/>
                  <a:gd name="T40" fmla="*/ 3 w 776"/>
                  <a:gd name="T41" fmla="*/ 7 h 2368"/>
                  <a:gd name="T42" fmla="*/ 3 w 776"/>
                  <a:gd name="T43" fmla="*/ 8 h 2368"/>
                  <a:gd name="T44" fmla="*/ 3 w 776"/>
                  <a:gd name="T45" fmla="*/ 8 h 2368"/>
                  <a:gd name="T46" fmla="*/ 3 w 776"/>
                  <a:gd name="T47" fmla="*/ 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1" name="Arc 271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2" name="Arc 272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3" name="Arc 273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4" name="Arc 274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5" name="Arc 275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6" name="Arc 276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7" name="Arc 277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8" name="Arc 278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69" name="Freeform 279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1 w 776"/>
                  <a:gd name="T9" fmla="*/ 1 h 2368"/>
                  <a:gd name="T10" fmla="*/ 1 w 776"/>
                  <a:gd name="T11" fmla="*/ 1 h 2368"/>
                  <a:gd name="T12" fmla="*/ 1 w 776"/>
                  <a:gd name="T13" fmla="*/ 2 h 2368"/>
                  <a:gd name="T14" fmla="*/ 2 w 776"/>
                  <a:gd name="T15" fmla="*/ 2 h 2368"/>
                  <a:gd name="T16" fmla="*/ 1 w 776"/>
                  <a:gd name="T17" fmla="*/ 2 h 2368"/>
                  <a:gd name="T18" fmla="*/ 2 w 776"/>
                  <a:gd name="T19" fmla="*/ 2 h 2368"/>
                  <a:gd name="T20" fmla="*/ 2 w 776"/>
                  <a:gd name="T21" fmla="*/ 3 h 2368"/>
                  <a:gd name="T22" fmla="*/ 2 w 776"/>
                  <a:gd name="T23" fmla="*/ 3 h 2368"/>
                  <a:gd name="T24" fmla="*/ 2 w 776"/>
                  <a:gd name="T25" fmla="*/ 3 h 2368"/>
                  <a:gd name="T26" fmla="*/ 2 w 776"/>
                  <a:gd name="T27" fmla="*/ 4 h 2368"/>
                  <a:gd name="T28" fmla="*/ 2 w 776"/>
                  <a:gd name="T29" fmla="*/ 4 h 2368"/>
                  <a:gd name="T30" fmla="*/ 3 w 776"/>
                  <a:gd name="T31" fmla="*/ 5 h 2368"/>
                  <a:gd name="T32" fmla="*/ 2 w 776"/>
                  <a:gd name="T33" fmla="*/ 5 h 2368"/>
                  <a:gd name="T34" fmla="*/ 3 w 776"/>
                  <a:gd name="T35" fmla="*/ 6 h 2368"/>
                  <a:gd name="T36" fmla="*/ 2 w 776"/>
                  <a:gd name="T37" fmla="*/ 6 h 2368"/>
                  <a:gd name="T38" fmla="*/ 3 w 776"/>
                  <a:gd name="T39" fmla="*/ 7 h 2368"/>
                  <a:gd name="T40" fmla="*/ 3 w 776"/>
                  <a:gd name="T41" fmla="*/ 7 h 2368"/>
                  <a:gd name="T42" fmla="*/ 3 w 776"/>
                  <a:gd name="T43" fmla="*/ 8 h 2368"/>
                  <a:gd name="T44" fmla="*/ 3 w 776"/>
                  <a:gd name="T45" fmla="*/ 8 h 2368"/>
                  <a:gd name="T46" fmla="*/ 3 w 776"/>
                  <a:gd name="T47" fmla="*/ 9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0" name="Freeform 280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0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1 h 2368"/>
                  <a:gd name="T34" fmla="*/ 2 w 776"/>
                  <a:gd name="T35" fmla="*/ 1 h 2368"/>
                  <a:gd name="T36" fmla="*/ 2 w 776"/>
                  <a:gd name="T37" fmla="*/ 1 h 2368"/>
                  <a:gd name="T38" fmla="*/ 2 w 776"/>
                  <a:gd name="T39" fmla="*/ 1 h 2368"/>
                  <a:gd name="T40" fmla="*/ 2 w 776"/>
                  <a:gd name="T41" fmla="*/ 1 h 2368"/>
                  <a:gd name="T42" fmla="*/ 2 w 776"/>
                  <a:gd name="T43" fmla="*/ 1 h 2368"/>
                  <a:gd name="T44" fmla="*/ 2 w 776"/>
                  <a:gd name="T45" fmla="*/ 1 h 2368"/>
                  <a:gd name="T46" fmla="*/ 2 w 776"/>
                  <a:gd name="T47" fmla="*/ 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1" name="Arc 281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2" name="Arc 282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3" name="Arc 283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4" name="Freeform 284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21 w 776"/>
                  <a:gd name="T3" fmla="*/ 0 h 2368"/>
                  <a:gd name="T4" fmla="*/ 9 w 776"/>
                  <a:gd name="T5" fmla="*/ 1 h 2368"/>
                  <a:gd name="T6" fmla="*/ 30 w 776"/>
                  <a:gd name="T7" fmla="*/ 1 h 2368"/>
                  <a:gd name="T8" fmla="*/ 18 w 776"/>
                  <a:gd name="T9" fmla="*/ 1 h 2368"/>
                  <a:gd name="T10" fmla="*/ 35 w 776"/>
                  <a:gd name="T11" fmla="*/ 2 h 2368"/>
                  <a:gd name="T12" fmla="*/ 26 w 776"/>
                  <a:gd name="T13" fmla="*/ 2 h 2368"/>
                  <a:gd name="T14" fmla="*/ 43 w 776"/>
                  <a:gd name="T15" fmla="*/ 2 h 2368"/>
                  <a:gd name="T16" fmla="*/ 35 w 776"/>
                  <a:gd name="T17" fmla="*/ 3 h 2368"/>
                  <a:gd name="T18" fmla="*/ 48 w 776"/>
                  <a:gd name="T19" fmla="*/ 3 h 2368"/>
                  <a:gd name="T20" fmla="*/ 43 w 776"/>
                  <a:gd name="T21" fmla="*/ 3 h 2368"/>
                  <a:gd name="T22" fmla="*/ 52 w 776"/>
                  <a:gd name="T23" fmla="*/ 3 h 2368"/>
                  <a:gd name="T24" fmla="*/ 52 w 776"/>
                  <a:gd name="T25" fmla="*/ 4 h 2368"/>
                  <a:gd name="T26" fmla="*/ 61 w 776"/>
                  <a:gd name="T27" fmla="*/ 4 h 2368"/>
                  <a:gd name="T28" fmla="*/ 56 w 776"/>
                  <a:gd name="T29" fmla="*/ 5 h 2368"/>
                  <a:gd name="T30" fmla="*/ 65 w 776"/>
                  <a:gd name="T31" fmla="*/ 5 h 2368"/>
                  <a:gd name="T32" fmla="*/ 61 w 776"/>
                  <a:gd name="T33" fmla="*/ 6 h 2368"/>
                  <a:gd name="T34" fmla="*/ 65 w 776"/>
                  <a:gd name="T35" fmla="*/ 7 h 2368"/>
                  <a:gd name="T36" fmla="*/ 61 w 776"/>
                  <a:gd name="T37" fmla="*/ 7 h 2368"/>
                  <a:gd name="T38" fmla="*/ 70 w 776"/>
                  <a:gd name="T39" fmla="*/ 7 h 2368"/>
                  <a:gd name="T40" fmla="*/ 65 w 776"/>
                  <a:gd name="T41" fmla="*/ 8 h 2368"/>
                  <a:gd name="T42" fmla="*/ 70 w 776"/>
                  <a:gd name="T43" fmla="*/ 9 h 2368"/>
                  <a:gd name="T44" fmla="*/ 65 w 776"/>
                  <a:gd name="T45" fmla="*/ 9 h 2368"/>
                  <a:gd name="T46" fmla="*/ 70 w 776"/>
                  <a:gd name="T47" fmla="*/ 1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5" name="Freeform 285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4 w 776"/>
                  <a:gd name="T3" fmla="*/ 0 h 2368"/>
                  <a:gd name="T4" fmla="*/ 1 w 776"/>
                  <a:gd name="T5" fmla="*/ 1 h 2368"/>
                  <a:gd name="T6" fmla="*/ 5 w 776"/>
                  <a:gd name="T7" fmla="*/ 1 h 2368"/>
                  <a:gd name="T8" fmla="*/ 3 w 776"/>
                  <a:gd name="T9" fmla="*/ 1 h 2368"/>
                  <a:gd name="T10" fmla="*/ 6 w 776"/>
                  <a:gd name="T11" fmla="*/ 2 h 2368"/>
                  <a:gd name="T12" fmla="*/ 5 w 776"/>
                  <a:gd name="T13" fmla="*/ 2 h 2368"/>
                  <a:gd name="T14" fmla="*/ 7 w 776"/>
                  <a:gd name="T15" fmla="*/ 2 h 2368"/>
                  <a:gd name="T16" fmla="*/ 6 w 776"/>
                  <a:gd name="T17" fmla="*/ 3 h 2368"/>
                  <a:gd name="T18" fmla="*/ 8 w 776"/>
                  <a:gd name="T19" fmla="*/ 3 h 2368"/>
                  <a:gd name="T20" fmla="*/ 7 w 776"/>
                  <a:gd name="T21" fmla="*/ 3 h 2368"/>
                  <a:gd name="T22" fmla="*/ 9 w 776"/>
                  <a:gd name="T23" fmla="*/ 3 h 2368"/>
                  <a:gd name="T24" fmla="*/ 9 w 776"/>
                  <a:gd name="T25" fmla="*/ 4 h 2368"/>
                  <a:gd name="T26" fmla="*/ 10 w 776"/>
                  <a:gd name="T27" fmla="*/ 4 h 2368"/>
                  <a:gd name="T28" fmla="*/ 9 w 776"/>
                  <a:gd name="T29" fmla="*/ 5 h 2368"/>
                  <a:gd name="T30" fmla="*/ 11 w 776"/>
                  <a:gd name="T31" fmla="*/ 5 h 2368"/>
                  <a:gd name="T32" fmla="*/ 10 w 776"/>
                  <a:gd name="T33" fmla="*/ 6 h 2368"/>
                  <a:gd name="T34" fmla="*/ 11 w 776"/>
                  <a:gd name="T35" fmla="*/ 7 h 2368"/>
                  <a:gd name="T36" fmla="*/ 10 w 776"/>
                  <a:gd name="T37" fmla="*/ 7 h 2368"/>
                  <a:gd name="T38" fmla="*/ 12 w 776"/>
                  <a:gd name="T39" fmla="*/ 8 h 2368"/>
                  <a:gd name="T40" fmla="*/ 11 w 776"/>
                  <a:gd name="T41" fmla="*/ 8 h 2368"/>
                  <a:gd name="T42" fmla="*/ 12 w 776"/>
                  <a:gd name="T43" fmla="*/ 9 h 2368"/>
                  <a:gd name="T44" fmla="*/ 11 w 776"/>
                  <a:gd name="T45" fmla="*/ 9 h 2368"/>
                  <a:gd name="T46" fmla="*/ 12 w 776"/>
                  <a:gd name="T47" fmla="*/ 1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6" name="Freeform 286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1 h 2368"/>
                  <a:gd name="T6" fmla="*/ 1 w 776"/>
                  <a:gd name="T7" fmla="*/ 1 h 2368"/>
                  <a:gd name="T8" fmla="*/ 0 w 776"/>
                  <a:gd name="T9" fmla="*/ 1 h 2368"/>
                  <a:gd name="T10" fmla="*/ 1 w 776"/>
                  <a:gd name="T11" fmla="*/ 2 h 2368"/>
                  <a:gd name="T12" fmla="*/ 1 w 776"/>
                  <a:gd name="T13" fmla="*/ 2 h 2368"/>
                  <a:gd name="T14" fmla="*/ 1 w 776"/>
                  <a:gd name="T15" fmla="*/ 2 h 2368"/>
                  <a:gd name="T16" fmla="*/ 1 w 776"/>
                  <a:gd name="T17" fmla="*/ 3 h 2368"/>
                  <a:gd name="T18" fmla="*/ 1 w 776"/>
                  <a:gd name="T19" fmla="*/ 3 h 2368"/>
                  <a:gd name="T20" fmla="*/ 1 w 776"/>
                  <a:gd name="T21" fmla="*/ 3 h 2368"/>
                  <a:gd name="T22" fmla="*/ 1 w 776"/>
                  <a:gd name="T23" fmla="*/ 3 h 2368"/>
                  <a:gd name="T24" fmla="*/ 1 w 776"/>
                  <a:gd name="T25" fmla="*/ 4 h 2368"/>
                  <a:gd name="T26" fmla="*/ 1 w 776"/>
                  <a:gd name="T27" fmla="*/ 4 h 2368"/>
                  <a:gd name="T28" fmla="*/ 1 w 776"/>
                  <a:gd name="T29" fmla="*/ 5 h 2368"/>
                  <a:gd name="T30" fmla="*/ 1 w 776"/>
                  <a:gd name="T31" fmla="*/ 5 h 2368"/>
                  <a:gd name="T32" fmla="*/ 1 w 776"/>
                  <a:gd name="T33" fmla="*/ 6 h 2368"/>
                  <a:gd name="T34" fmla="*/ 1 w 776"/>
                  <a:gd name="T35" fmla="*/ 7 h 2368"/>
                  <a:gd name="T36" fmla="*/ 1 w 776"/>
                  <a:gd name="T37" fmla="*/ 7 h 2368"/>
                  <a:gd name="T38" fmla="*/ 1 w 776"/>
                  <a:gd name="T39" fmla="*/ 7 h 2368"/>
                  <a:gd name="T40" fmla="*/ 1 w 776"/>
                  <a:gd name="T41" fmla="*/ 8 h 2368"/>
                  <a:gd name="T42" fmla="*/ 1 w 776"/>
                  <a:gd name="T43" fmla="*/ 9 h 2368"/>
                  <a:gd name="T44" fmla="*/ 1 w 776"/>
                  <a:gd name="T45" fmla="*/ 9 h 2368"/>
                  <a:gd name="T46" fmla="*/ 1 w 776"/>
                  <a:gd name="T47" fmla="*/ 1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7" name="Freeform 287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6 w 776"/>
                  <a:gd name="T3" fmla="*/ 0 h 2368"/>
                  <a:gd name="T4" fmla="*/ 7 w 776"/>
                  <a:gd name="T5" fmla="*/ 1 h 2368"/>
                  <a:gd name="T6" fmla="*/ 22 w 776"/>
                  <a:gd name="T7" fmla="*/ 1 h 2368"/>
                  <a:gd name="T8" fmla="*/ 13 w 776"/>
                  <a:gd name="T9" fmla="*/ 2 h 2368"/>
                  <a:gd name="T10" fmla="*/ 25 w 776"/>
                  <a:gd name="T11" fmla="*/ 2 h 2368"/>
                  <a:gd name="T12" fmla="*/ 19 w 776"/>
                  <a:gd name="T13" fmla="*/ 2 h 2368"/>
                  <a:gd name="T14" fmla="*/ 32 w 776"/>
                  <a:gd name="T15" fmla="*/ 2 h 2368"/>
                  <a:gd name="T16" fmla="*/ 25 w 776"/>
                  <a:gd name="T17" fmla="*/ 3 h 2368"/>
                  <a:gd name="T18" fmla="*/ 36 w 776"/>
                  <a:gd name="T19" fmla="*/ 3 h 2368"/>
                  <a:gd name="T20" fmla="*/ 32 w 776"/>
                  <a:gd name="T21" fmla="*/ 4 h 2368"/>
                  <a:gd name="T22" fmla="*/ 39 w 776"/>
                  <a:gd name="T23" fmla="*/ 4 h 2368"/>
                  <a:gd name="T24" fmla="*/ 39 w 776"/>
                  <a:gd name="T25" fmla="*/ 5 h 2368"/>
                  <a:gd name="T26" fmla="*/ 45 w 776"/>
                  <a:gd name="T27" fmla="*/ 5 h 2368"/>
                  <a:gd name="T28" fmla="*/ 42 w 776"/>
                  <a:gd name="T29" fmla="*/ 6 h 2368"/>
                  <a:gd name="T30" fmla="*/ 48 w 776"/>
                  <a:gd name="T31" fmla="*/ 6 h 2368"/>
                  <a:gd name="T32" fmla="*/ 45 w 776"/>
                  <a:gd name="T33" fmla="*/ 7 h 2368"/>
                  <a:gd name="T34" fmla="*/ 48 w 776"/>
                  <a:gd name="T35" fmla="*/ 8 h 2368"/>
                  <a:gd name="T36" fmla="*/ 45 w 776"/>
                  <a:gd name="T37" fmla="*/ 8 h 2368"/>
                  <a:gd name="T38" fmla="*/ 51 w 776"/>
                  <a:gd name="T39" fmla="*/ 9 h 2368"/>
                  <a:gd name="T40" fmla="*/ 48 w 776"/>
                  <a:gd name="T41" fmla="*/ 10 h 2368"/>
                  <a:gd name="T42" fmla="*/ 51 w 776"/>
                  <a:gd name="T43" fmla="*/ 11 h 2368"/>
                  <a:gd name="T44" fmla="*/ 48 w 776"/>
                  <a:gd name="T45" fmla="*/ 11 h 2368"/>
                  <a:gd name="T46" fmla="*/ 51 w 776"/>
                  <a:gd name="T47" fmla="*/ 1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8" name="Freeform 288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83 w 776"/>
                  <a:gd name="T3" fmla="*/ 0 h 2368"/>
                  <a:gd name="T4" fmla="*/ 34 w 776"/>
                  <a:gd name="T5" fmla="*/ 0 h 2368"/>
                  <a:gd name="T6" fmla="*/ 117 w 776"/>
                  <a:gd name="T7" fmla="*/ 0 h 2368"/>
                  <a:gd name="T8" fmla="*/ 67 w 776"/>
                  <a:gd name="T9" fmla="*/ 0 h 2368"/>
                  <a:gd name="T10" fmla="*/ 133 w 776"/>
                  <a:gd name="T11" fmla="*/ 0 h 2368"/>
                  <a:gd name="T12" fmla="*/ 100 w 776"/>
                  <a:gd name="T13" fmla="*/ 0 h 2368"/>
                  <a:gd name="T14" fmla="*/ 166 w 776"/>
                  <a:gd name="T15" fmla="*/ 1 h 2368"/>
                  <a:gd name="T16" fmla="*/ 133 w 776"/>
                  <a:gd name="T17" fmla="*/ 1 h 2368"/>
                  <a:gd name="T18" fmla="*/ 182 w 776"/>
                  <a:gd name="T19" fmla="*/ 1 h 2368"/>
                  <a:gd name="T20" fmla="*/ 166 w 776"/>
                  <a:gd name="T21" fmla="*/ 1 h 2368"/>
                  <a:gd name="T22" fmla="*/ 199 w 776"/>
                  <a:gd name="T23" fmla="*/ 1 h 2368"/>
                  <a:gd name="T24" fmla="*/ 199 w 776"/>
                  <a:gd name="T25" fmla="*/ 1 h 2368"/>
                  <a:gd name="T26" fmla="*/ 232 w 776"/>
                  <a:gd name="T27" fmla="*/ 1 h 2368"/>
                  <a:gd name="T28" fmla="*/ 215 w 776"/>
                  <a:gd name="T29" fmla="*/ 1 h 2368"/>
                  <a:gd name="T30" fmla="*/ 248 w 776"/>
                  <a:gd name="T31" fmla="*/ 1 h 2368"/>
                  <a:gd name="T32" fmla="*/ 232 w 776"/>
                  <a:gd name="T33" fmla="*/ 1 h 2368"/>
                  <a:gd name="T34" fmla="*/ 248 w 776"/>
                  <a:gd name="T35" fmla="*/ 2 h 2368"/>
                  <a:gd name="T36" fmla="*/ 232 w 776"/>
                  <a:gd name="T37" fmla="*/ 2 h 2368"/>
                  <a:gd name="T38" fmla="*/ 266 w 776"/>
                  <a:gd name="T39" fmla="*/ 2 h 2368"/>
                  <a:gd name="T40" fmla="*/ 248 w 776"/>
                  <a:gd name="T41" fmla="*/ 2 h 2368"/>
                  <a:gd name="T42" fmla="*/ 266 w 776"/>
                  <a:gd name="T43" fmla="*/ 2 h 2368"/>
                  <a:gd name="T44" fmla="*/ 248 w 776"/>
                  <a:gd name="T45" fmla="*/ 2 h 2368"/>
                  <a:gd name="T46" fmla="*/ 266 w 776"/>
                  <a:gd name="T47" fmla="*/ 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79" name="Freeform 289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1 w 776"/>
                  <a:gd name="T5" fmla="*/ 0 h 2368"/>
                  <a:gd name="T6" fmla="*/ 4 w 776"/>
                  <a:gd name="T7" fmla="*/ 0 h 2368"/>
                  <a:gd name="T8" fmla="*/ 2 w 776"/>
                  <a:gd name="T9" fmla="*/ 1 h 2368"/>
                  <a:gd name="T10" fmla="*/ 5 w 776"/>
                  <a:gd name="T11" fmla="*/ 1 h 2368"/>
                  <a:gd name="T12" fmla="*/ 4 w 776"/>
                  <a:gd name="T13" fmla="*/ 1 h 2368"/>
                  <a:gd name="T14" fmla="*/ 6 w 776"/>
                  <a:gd name="T15" fmla="*/ 2 h 2368"/>
                  <a:gd name="T16" fmla="*/ 5 w 776"/>
                  <a:gd name="T17" fmla="*/ 2 h 2368"/>
                  <a:gd name="T18" fmla="*/ 7 w 776"/>
                  <a:gd name="T19" fmla="*/ 2 h 2368"/>
                  <a:gd name="T20" fmla="*/ 6 w 776"/>
                  <a:gd name="T21" fmla="*/ 2 h 2368"/>
                  <a:gd name="T22" fmla="*/ 7 w 776"/>
                  <a:gd name="T23" fmla="*/ 3 h 2368"/>
                  <a:gd name="T24" fmla="*/ 7 w 776"/>
                  <a:gd name="T25" fmla="*/ 3 h 2368"/>
                  <a:gd name="T26" fmla="*/ 8 w 776"/>
                  <a:gd name="T27" fmla="*/ 3 h 2368"/>
                  <a:gd name="T28" fmla="*/ 8 w 776"/>
                  <a:gd name="T29" fmla="*/ 4 h 2368"/>
                  <a:gd name="T30" fmla="*/ 9 w 776"/>
                  <a:gd name="T31" fmla="*/ 4 h 2368"/>
                  <a:gd name="T32" fmla="*/ 8 w 776"/>
                  <a:gd name="T33" fmla="*/ 5 h 2368"/>
                  <a:gd name="T34" fmla="*/ 9 w 776"/>
                  <a:gd name="T35" fmla="*/ 5 h 2368"/>
                  <a:gd name="T36" fmla="*/ 8 w 776"/>
                  <a:gd name="T37" fmla="*/ 5 h 2368"/>
                  <a:gd name="T38" fmla="*/ 10 w 776"/>
                  <a:gd name="T39" fmla="*/ 6 h 2368"/>
                  <a:gd name="T40" fmla="*/ 9 w 776"/>
                  <a:gd name="T41" fmla="*/ 6 h 2368"/>
                  <a:gd name="T42" fmla="*/ 10 w 776"/>
                  <a:gd name="T43" fmla="*/ 7 h 2368"/>
                  <a:gd name="T44" fmla="*/ 9 w 776"/>
                  <a:gd name="T45" fmla="*/ 7 h 2368"/>
                  <a:gd name="T46" fmla="*/ 10 w 776"/>
                  <a:gd name="T47" fmla="*/ 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80" name="Freeform 290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0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2 w 776"/>
                  <a:gd name="T23" fmla="*/ 0 h 2368"/>
                  <a:gd name="T24" fmla="*/ 2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1 h 2368"/>
                  <a:gd name="T34" fmla="*/ 2 w 776"/>
                  <a:gd name="T35" fmla="*/ 1 h 2368"/>
                  <a:gd name="T36" fmla="*/ 2 w 776"/>
                  <a:gd name="T37" fmla="*/ 1 h 2368"/>
                  <a:gd name="T38" fmla="*/ 2 w 776"/>
                  <a:gd name="T39" fmla="*/ 1 h 2368"/>
                  <a:gd name="T40" fmla="*/ 2 w 776"/>
                  <a:gd name="T41" fmla="*/ 1 h 2368"/>
                  <a:gd name="T42" fmla="*/ 2 w 776"/>
                  <a:gd name="T43" fmla="*/ 1 h 2368"/>
                  <a:gd name="T44" fmla="*/ 2 w 776"/>
                  <a:gd name="T45" fmla="*/ 1 h 2368"/>
                  <a:gd name="T46" fmla="*/ 2 w 776"/>
                  <a:gd name="T47" fmla="*/ 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281" name="Freeform 291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0 w 776"/>
                  <a:gd name="T5" fmla="*/ 0 h 2368"/>
                  <a:gd name="T6" fmla="*/ 1 w 776"/>
                  <a:gd name="T7" fmla="*/ 0 h 2368"/>
                  <a:gd name="T8" fmla="*/ 0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1 h 2368"/>
                  <a:gd name="T34" fmla="*/ 2 w 776"/>
                  <a:gd name="T35" fmla="*/ 1 h 2368"/>
                  <a:gd name="T36" fmla="*/ 2 w 776"/>
                  <a:gd name="T37" fmla="*/ 1 h 2368"/>
                  <a:gd name="T38" fmla="*/ 2 w 776"/>
                  <a:gd name="T39" fmla="*/ 1 h 2368"/>
                  <a:gd name="T40" fmla="*/ 2 w 776"/>
                  <a:gd name="T41" fmla="*/ 1 h 2368"/>
                  <a:gd name="T42" fmla="*/ 2 w 776"/>
                  <a:gd name="T43" fmla="*/ 1 h 2368"/>
                  <a:gd name="T44" fmla="*/ 2 w 776"/>
                  <a:gd name="T45" fmla="*/ 1 h 2368"/>
                  <a:gd name="T46" fmla="*/ 2 w 776"/>
                  <a:gd name="T47" fmla="*/ 1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340" name="WordArt 292"/>
          <p:cNvSpPr>
            <a:spLocks noChangeArrowheads="1" noChangeShapeType="1" noTextEdit="1"/>
          </p:cNvSpPr>
          <p:nvPr/>
        </p:nvSpPr>
        <p:spPr bwMode="auto">
          <a:xfrm>
            <a:off x="2362200" y="3200400"/>
            <a:ext cx="4392613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ÔN: ĐẠI SỐ </a:t>
            </a:r>
            <a:r>
              <a:rPr lang="en-US" sz="40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7</a:t>
            </a:r>
            <a:endParaRPr lang="en-US" sz="40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71284" name="Picture 12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919163" y="1793875"/>
            <a:ext cx="7081837" cy="6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Mot thoi de nho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513" y="115888"/>
            <a:ext cx="6334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0321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54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2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067" grpId="0" animBg="1"/>
      <p:bldP spid="234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1947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65738"/>
              </p:ext>
            </p:extLst>
          </p:nvPr>
        </p:nvGraphicFramePr>
        <p:xfrm>
          <a:off x="7467600" y="5383213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83213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20152" y="708650"/>
            <a:ext cx="842384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, b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762000" y="2133600"/>
            <a:ext cx="784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b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 b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&gt; b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838200" y="2819400"/>
            <a:ext cx="7696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, y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 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907473" y="4267200"/>
            <a:ext cx="7848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y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 &lt; y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&gt; y</a:t>
            </a:r>
          </a:p>
        </p:txBody>
      </p:sp>
      <p:sp>
        <p:nvSpPr>
          <p:cNvPr id="4" name="Right Arrow 3"/>
          <p:cNvSpPr/>
          <p:nvPr/>
        </p:nvSpPr>
        <p:spPr>
          <a:xfrm>
            <a:off x="304800" y="3048000"/>
            <a:ext cx="602673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92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6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1947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65738"/>
              </p:ext>
            </p:extLst>
          </p:nvPr>
        </p:nvGraphicFramePr>
        <p:xfrm>
          <a:off x="7467600" y="5383213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83213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04590" y="409914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61443"/>
              </p:ext>
            </p:extLst>
          </p:nvPr>
        </p:nvGraphicFramePr>
        <p:xfrm>
          <a:off x="4341541" y="165836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1541" y="165836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968638" y="1130166"/>
            <a:ext cx="32177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0,42316…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3333070" y="1084270"/>
            <a:ext cx="9653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04800" y="4325826"/>
            <a:ext cx="78638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,4(25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,4231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83499" y="2356209"/>
            <a:ext cx="71064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0,4(25) = 0,42525…              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0,4(25)  &gt;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,42516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80489"/>
              </p:ext>
            </p:extLst>
          </p:nvPr>
        </p:nvGraphicFramePr>
        <p:xfrm>
          <a:off x="3302621" y="3097857"/>
          <a:ext cx="351514" cy="44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2621" y="3097857"/>
                        <a:ext cx="351514" cy="44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04645"/>
              </p:ext>
            </p:extLst>
          </p:nvPr>
        </p:nvGraphicFramePr>
        <p:xfrm>
          <a:off x="1480287" y="3101061"/>
          <a:ext cx="1872513" cy="54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287" y="3101061"/>
                        <a:ext cx="1872513" cy="54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72390"/>
              </p:ext>
            </p:extLst>
          </p:nvPr>
        </p:nvGraphicFramePr>
        <p:xfrm>
          <a:off x="1783808" y="1152935"/>
          <a:ext cx="1250950" cy="5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808" y="1152935"/>
                        <a:ext cx="1250950" cy="5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672969" y="2871672"/>
            <a:ext cx="2268646" cy="320654"/>
            <a:chOff x="6629400" y="2057400"/>
            <a:chExt cx="2064327" cy="314973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>
            <a:off x="2029751" y="2882311"/>
            <a:ext cx="2268646" cy="320654"/>
            <a:chOff x="6629400" y="2057400"/>
            <a:chExt cx="2064327" cy="314973"/>
          </a:xfrm>
        </p:grpSpPr>
        <p:cxnSp>
          <p:nvCxnSpPr>
            <p:cNvPr id="85" name="Straight Connector 84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2189919" y="2831858"/>
            <a:ext cx="2268646" cy="320654"/>
            <a:chOff x="6629400" y="2057400"/>
            <a:chExt cx="2064327" cy="314973"/>
          </a:xfrm>
        </p:grpSpPr>
        <p:cxnSp>
          <p:nvCxnSpPr>
            <p:cNvPr id="89" name="Straight Connector 88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2387887" y="2882311"/>
            <a:ext cx="2268646" cy="320654"/>
            <a:chOff x="6629400" y="2057400"/>
            <a:chExt cx="2064327" cy="314973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6629400" y="2057400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6629400" y="2057400"/>
              <a:ext cx="2057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8693727" y="2067573"/>
              <a:ext cx="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699356"/>
              </p:ext>
            </p:extLst>
          </p:nvPr>
        </p:nvGraphicFramePr>
        <p:xfrm>
          <a:off x="3821113" y="3142156"/>
          <a:ext cx="17414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"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142156"/>
                        <a:ext cx="17414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915265" y="2356209"/>
            <a:ext cx="7086600" cy="2186794"/>
            <a:chOff x="1447800" y="1011380"/>
            <a:chExt cx="7086600" cy="2186794"/>
          </a:xfrm>
        </p:grpSpPr>
        <p:sp>
          <p:nvSpPr>
            <p:cNvPr id="35" name="Rounded Rectangle 34"/>
            <p:cNvSpPr/>
            <p:nvPr/>
          </p:nvSpPr>
          <p:spPr>
            <a:xfrm>
              <a:off x="1447800" y="1011380"/>
              <a:ext cx="6934200" cy="213360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600200" y="1136071"/>
              <a:ext cx="69342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kỳ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518403" y="1453331"/>
            <a:ext cx="1292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59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8" grpId="1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20436" y="2197966"/>
            <a:ext cx="685800" cy="685800"/>
          </a:xfrm>
          <a:prstGeom prst="rect">
            <a:avLst/>
          </a:prstGeom>
          <a:solidFill>
            <a:srgbClr val="0033CC"/>
          </a:solidFill>
          <a:ln>
            <a:solidFill>
              <a:srgbClr val="0033CC"/>
            </a:solidFill>
            <a:miter lim="800000"/>
            <a:headEnd/>
            <a:tailEnd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 smtClean="0">
                <a:solidFill>
                  <a:srgbClr val="FFFF00"/>
                </a:solidFill>
                <a:latin typeface=".VnTime" pitchFamily="34" charset="0"/>
              </a:rPr>
              <a:t>?2</a:t>
            </a:r>
            <a:endParaRPr lang="en-US" sz="3200" dirty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52600" y="2310825"/>
            <a:ext cx="36359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92727" y="2895600"/>
            <a:ext cx="852747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,(35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,369121528… 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0,(63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51184"/>
              </p:ext>
            </p:extLst>
          </p:nvPr>
        </p:nvGraphicFramePr>
        <p:xfrm>
          <a:off x="3341966" y="3352800"/>
          <a:ext cx="457200" cy="83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4" name="Equation" r:id="rId3" imgW="253890" imgH="393529" progId="Equation.3">
                  <p:embed/>
                </p:oleObj>
              </mc:Choice>
              <mc:Fallback>
                <p:oleObj name="Equation" r:id="rId3" imgW="253890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66" y="3352800"/>
                        <a:ext cx="457200" cy="832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406236" y="391968"/>
            <a:ext cx="6324600" cy="1524000"/>
            <a:chOff x="1406236" y="391968"/>
            <a:chExt cx="6324600" cy="1524000"/>
          </a:xfrm>
        </p:grpSpPr>
        <p:sp>
          <p:nvSpPr>
            <p:cNvPr id="12" name="AutoShape 6"/>
            <p:cNvSpPr>
              <a:spLocks noChangeArrowheads="1"/>
            </p:cNvSpPr>
            <p:nvPr/>
          </p:nvSpPr>
          <p:spPr bwMode="auto">
            <a:xfrm>
              <a:off x="1406236" y="391968"/>
              <a:ext cx="6324600" cy="1524000"/>
            </a:xfrm>
            <a:prstGeom prst="horizontalScroll">
              <a:avLst>
                <a:gd name="adj" fmla="val 125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altLang="vi-VN" sz="4000"/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2212702" y="752186"/>
              <a:ext cx="5487521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5400" b="1" dirty="0" err="1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altLang="vi-VN" sz="5400" b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5400" b="1" dirty="0" err="1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altLang="vi-VN" sz="5400" b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vi-VN" sz="5400" b="1" dirty="0" err="1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altLang="vi-VN" sz="5400" b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vi-VN" sz="5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Explosion 1 6"/>
          <p:cNvSpPr/>
          <p:nvPr/>
        </p:nvSpPr>
        <p:spPr>
          <a:xfrm>
            <a:off x="4956463" y="4343400"/>
            <a:ext cx="3730337" cy="1752600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18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12" name="Group 16"/>
          <p:cNvGrpSpPr>
            <a:grpSpLocks/>
          </p:cNvGrpSpPr>
          <p:nvPr/>
        </p:nvGrpSpPr>
        <p:grpSpPr bwMode="auto">
          <a:xfrm>
            <a:off x="3962400" y="129719"/>
            <a:ext cx="2821252" cy="1596160"/>
            <a:chOff x="3360" y="-9"/>
            <a:chExt cx="2400" cy="1104"/>
          </a:xfrm>
        </p:grpSpPr>
        <p:sp>
          <p:nvSpPr>
            <p:cNvPr id="336905" name="AutoShape 9"/>
            <p:cNvSpPr>
              <a:spLocks noChangeArrowheads="1"/>
            </p:cNvSpPr>
            <p:nvPr/>
          </p:nvSpPr>
          <p:spPr bwMode="auto">
            <a:xfrm>
              <a:off x="3360" y="-9"/>
              <a:ext cx="2400" cy="1104"/>
            </a:xfrm>
            <a:prstGeom prst="star24">
              <a:avLst>
                <a:gd name="adj" fmla="val 3750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000"/>
            </a:p>
          </p:txBody>
        </p:sp>
        <p:sp>
          <p:nvSpPr>
            <p:cNvPr id="336906" name="Text Box 10"/>
            <p:cNvSpPr txBox="1">
              <a:spLocks noChangeArrowheads="1"/>
            </p:cNvSpPr>
            <p:nvPr/>
          </p:nvSpPr>
          <p:spPr bwMode="auto">
            <a:xfrm>
              <a:off x="3886" y="258"/>
              <a:ext cx="1547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áp</a:t>
              </a:r>
              <a:r>
                <a:rPr lang="en-US" sz="40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án</a:t>
              </a:r>
              <a:endParaRPr lang="en-US" sz="4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46327" y="1339851"/>
            <a:ext cx="65532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(35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,369121528…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(35)=2,3535…                     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2,3535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&lt; 2,369121528…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(35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,369121528… </a:t>
            </a:r>
          </a:p>
        </p:txBody>
      </p: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1485899" y="2449335"/>
            <a:ext cx="1618371" cy="304800"/>
            <a:chOff x="2352" y="1488"/>
            <a:chExt cx="1392" cy="288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352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2352" y="148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44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57200" y="4316865"/>
            <a:ext cx="251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-0,(63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51593"/>
              </p:ext>
            </p:extLst>
          </p:nvPr>
        </p:nvGraphicFramePr>
        <p:xfrm>
          <a:off x="1569029" y="4901640"/>
          <a:ext cx="687224" cy="81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" name="Equation" r:id="rId3" imgW="304536" imgH="393359" progId="Equation.DSMT4">
                  <p:embed/>
                </p:oleObj>
              </mc:Choice>
              <mc:Fallback>
                <p:oleObj name="Equation" r:id="rId3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029" y="4901640"/>
                        <a:ext cx="687224" cy="813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2156614" y="5009590"/>
            <a:ext cx="3362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>
                <a:latin typeface=".VnTime" pitchFamily="34" charset="0"/>
              </a:rPr>
              <a:t>= -0,6363… = -0,(63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25464"/>
              </p:ext>
            </p:extLst>
          </p:nvPr>
        </p:nvGraphicFramePr>
        <p:xfrm>
          <a:off x="2451100" y="4331153"/>
          <a:ext cx="411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331153"/>
                        <a:ext cx="411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03737" y="4939439"/>
            <a:ext cx="1065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4400" y="1955404"/>
            <a:ext cx="457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2,(35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số2,369121528…)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146327" y="6019800"/>
            <a:ext cx="3362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vi-VN" sz="2800" dirty="0">
                <a:latin typeface=".VnTime" pitchFamily="34" charset="0"/>
              </a:rPr>
              <a:t> </a:t>
            </a:r>
            <a:r>
              <a:rPr lang="en-US" altLang="vi-VN" sz="2800" dirty="0" smtClean="0">
                <a:latin typeface=".VnTime" pitchFamily="34" charset="0"/>
              </a:rPr>
              <a:t> </a:t>
            </a:r>
            <a:r>
              <a:rPr lang="en-US" altLang="vi-VN" sz="2800" dirty="0">
                <a:latin typeface=".VnTime" pitchFamily="34" charset="0"/>
              </a:rPr>
              <a:t>-0,(</a:t>
            </a:r>
            <a:r>
              <a:rPr lang="en-US" altLang="vi-VN" sz="2800" dirty="0" smtClean="0">
                <a:latin typeface=".VnTime" pitchFamily="34" charset="0"/>
              </a:rPr>
              <a:t>63)=</a:t>
            </a:r>
            <a:r>
              <a:rPr lang="en-US" alt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96180"/>
              </p:ext>
            </p:extLst>
          </p:nvPr>
        </p:nvGraphicFramePr>
        <p:xfrm>
          <a:off x="2295084" y="5874216"/>
          <a:ext cx="6873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" name="Equation" r:id="rId7" imgW="304536" imgH="393359" progId="Equation.DSMT4">
                  <p:embed/>
                </p:oleObj>
              </mc:Choice>
              <mc:Fallback>
                <p:oleObj name="Equation" r:id="rId7" imgW="304536" imgH="39335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084" y="5874216"/>
                        <a:ext cx="6873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1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4" grpId="0"/>
      <p:bldP spid="16" grpId="0"/>
      <p:bldP spid="4" grpId="0"/>
      <p:bldP spid="4" grpId="1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03678"/>
              </p:ext>
            </p:extLst>
          </p:nvPr>
        </p:nvGraphicFramePr>
        <p:xfrm>
          <a:off x="838200" y="1524000"/>
          <a:ext cx="179977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24000"/>
                        <a:ext cx="1799771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07608"/>
              </p:ext>
            </p:extLst>
          </p:nvPr>
        </p:nvGraphicFramePr>
        <p:xfrm>
          <a:off x="2646218" y="1752600"/>
          <a:ext cx="65405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218" y="1752600"/>
                        <a:ext cx="654050" cy="523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24240"/>
              </p:ext>
            </p:extLst>
          </p:nvPr>
        </p:nvGraphicFramePr>
        <p:xfrm>
          <a:off x="3344718" y="1524000"/>
          <a:ext cx="1130300" cy="88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4718" y="1524000"/>
                        <a:ext cx="1130300" cy="884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71299"/>
              </p:ext>
            </p:extLst>
          </p:nvPr>
        </p:nvGraphicFramePr>
        <p:xfrm>
          <a:off x="5029200" y="1524000"/>
          <a:ext cx="892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0"/>
                        <a:ext cx="8921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81134"/>
              </p:ext>
            </p:extLst>
          </p:nvPr>
        </p:nvGraphicFramePr>
        <p:xfrm>
          <a:off x="4343400" y="1600200"/>
          <a:ext cx="122757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1600200"/>
                        <a:ext cx="122757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36605"/>
              </p:ext>
            </p:extLst>
          </p:nvPr>
        </p:nvGraphicFramePr>
        <p:xfrm>
          <a:off x="4419600" y="1600200"/>
          <a:ext cx="533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1600200"/>
                        <a:ext cx="5334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26361"/>
              </p:ext>
            </p:extLst>
          </p:nvPr>
        </p:nvGraphicFramePr>
        <p:xfrm>
          <a:off x="3463672" y="2209800"/>
          <a:ext cx="1149855" cy="160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" name="Equation" r:id="rId15" imgW="126720" imgH="406080" progId="Equation.DSMT4">
                  <p:embed/>
                </p:oleObj>
              </mc:Choice>
              <mc:Fallback>
                <p:oleObj name="Equation" r:id="rId15" imgW="126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63672" y="2209800"/>
                        <a:ext cx="1149855" cy="160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47258"/>
              </p:ext>
            </p:extLst>
          </p:nvPr>
        </p:nvGraphicFramePr>
        <p:xfrm>
          <a:off x="5257800" y="2362200"/>
          <a:ext cx="954087" cy="147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" name="Equation" r:id="rId17" imgW="114120" imgH="406080" progId="Equation.DSMT4">
                  <p:embed/>
                </p:oleObj>
              </mc:Choice>
              <mc:Fallback>
                <p:oleObj name="Equation" r:id="rId17" imgW="114120" imgH="406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954087" cy="147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39791"/>
              </p:ext>
            </p:extLst>
          </p:nvPr>
        </p:nvGraphicFramePr>
        <p:xfrm>
          <a:off x="838200" y="4038600"/>
          <a:ext cx="1898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18986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905000" y="5163233"/>
            <a:ext cx="20573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b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0)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93886"/>
              </p:ext>
            </p:extLst>
          </p:nvPr>
        </p:nvGraphicFramePr>
        <p:xfrm>
          <a:off x="2667000" y="4343400"/>
          <a:ext cx="806934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6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806934" cy="64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78330"/>
              </p:ext>
            </p:extLst>
          </p:nvPr>
        </p:nvGraphicFramePr>
        <p:xfrm>
          <a:off x="3290888" y="4114800"/>
          <a:ext cx="9334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7" name="Equation" r:id="rId23" imgW="241200" imgH="228600" progId="Equation.DSMT4">
                  <p:embed/>
                </p:oleObj>
              </mc:Choice>
              <mc:Fallback>
                <p:oleObj name="Equation" r:id="rId2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114800"/>
                        <a:ext cx="9334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79132"/>
              </p:ext>
            </p:extLst>
          </p:nvPr>
        </p:nvGraphicFramePr>
        <p:xfrm>
          <a:off x="4191000" y="4191000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" name="Equation" r:id="rId25" imgW="126720" imgH="126720" progId="Equation.DSMT4">
                  <p:embed/>
                </p:oleObj>
              </mc:Choice>
              <mc:Fallback>
                <p:oleObj name="Equation" r:id="rId2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91000"/>
                        <a:ext cx="12271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22554"/>
              </p:ext>
            </p:extLst>
          </p:nvPr>
        </p:nvGraphicFramePr>
        <p:xfrm>
          <a:off x="5105400" y="4114800"/>
          <a:ext cx="9413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" name="Equation" r:id="rId27" imgW="241200" imgH="228600" progId="Equation.DSMT4">
                  <p:embed/>
                </p:oleObj>
              </mc:Choice>
              <mc:Fallback>
                <p:oleObj name="Equation" r:id="rId2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9413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74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762000"/>
            <a:ext cx="6477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  4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4457"/>
              </p:ext>
            </p:extLst>
          </p:nvPr>
        </p:nvGraphicFramePr>
        <p:xfrm>
          <a:off x="4959930" y="762000"/>
          <a:ext cx="5476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2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930" y="762000"/>
                        <a:ext cx="5476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39937"/>
              </p:ext>
            </p:extLst>
          </p:nvPr>
        </p:nvGraphicFramePr>
        <p:xfrm>
          <a:off x="1835112" y="2438400"/>
          <a:ext cx="27563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12" y="2438400"/>
                        <a:ext cx="27563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124200"/>
            <a:ext cx="4058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4&gt; 3,6055512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62053"/>
              </p:ext>
            </p:extLst>
          </p:nvPr>
        </p:nvGraphicFramePr>
        <p:xfrm>
          <a:off x="2206336" y="3810000"/>
          <a:ext cx="1128183" cy="5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4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6336" y="3810000"/>
                        <a:ext cx="1128183" cy="5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2512" y="24384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28876" y="38100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81476" y="16002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75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  <p:bldP spid="31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723900" y="91281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u="sng" dirty="0">
                <a:solidFill>
                  <a:srgbClr val="0033CC"/>
                </a:solidFill>
                <a:latin typeface=".VnTime" pitchFamily="34" charset="0"/>
              </a:rPr>
              <a:t>2. </a:t>
            </a:r>
            <a:r>
              <a:rPr lang="en-US" b="1" i="1" u="sng" dirty="0" err="1">
                <a:solidFill>
                  <a:srgbClr val="0033CC"/>
                </a:solidFill>
                <a:latin typeface=".VnTime" pitchFamily="34" charset="0"/>
              </a:rPr>
              <a:t>Trôc</a:t>
            </a:r>
            <a:r>
              <a:rPr lang="en-US" b="1" i="1" u="sng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b="1" i="1" u="sng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r>
              <a:rPr lang="en-US" b="1" i="1" u="sng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b="1" i="1" u="sng" dirty="0" err="1">
                <a:solidFill>
                  <a:srgbClr val="0033CC"/>
                </a:solidFill>
                <a:latin typeface=".VnTime" pitchFamily="34" charset="0"/>
              </a:rPr>
              <a:t>thùc</a:t>
            </a:r>
            <a:r>
              <a:rPr lang="en-US" b="1" dirty="0">
                <a:latin typeface="Arial" charset="0"/>
              </a:rPr>
              <a:t>  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914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4"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8229600" y="60198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5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0198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Line 6"/>
          <p:cNvSpPr>
            <a:spLocks noChangeShapeType="1"/>
          </p:cNvSpPr>
          <p:nvPr/>
        </p:nvSpPr>
        <p:spPr bwMode="auto">
          <a:xfrm>
            <a:off x="609600" y="45720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1" name="Line 7"/>
          <p:cNvSpPr>
            <a:spLocks noChangeShapeType="1"/>
          </p:cNvSpPr>
          <p:nvPr/>
        </p:nvSpPr>
        <p:spPr bwMode="auto">
          <a:xfrm>
            <a:off x="1295400" y="4572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2" name="Line 8"/>
          <p:cNvSpPr>
            <a:spLocks noChangeShapeType="1"/>
          </p:cNvSpPr>
          <p:nvPr/>
        </p:nvSpPr>
        <p:spPr bwMode="auto">
          <a:xfrm>
            <a:off x="4114800" y="4572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3" name="Line 9"/>
          <p:cNvSpPr>
            <a:spLocks noChangeShapeType="1"/>
          </p:cNvSpPr>
          <p:nvPr/>
        </p:nvSpPr>
        <p:spPr bwMode="auto">
          <a:xfrm>
            <a:off x="1295400" y="1828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4" name="Line 10"/>
          <p:cNvSpPr>
            <a:spLocks noChangeShapeType="1"/>
          </p:cNvSpPr>
          <p:nvPr/>
        </p:nvSpPr>
        <p:spPr bwMode="auto">
          <a:xfrm flipV="1">
            <a:off x="12954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5" name="Line 11"/>
          <p:cNvSpPr>
            <a:spLocks noChangeShapeType="1"/>
          </p:cNvSpPr>
          <p:nvPr/>
        </p:nvSpPr>
        <p:spPr bwMode="auto">
          <a:xfrm>
            <a:off x="4114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6" name="Line 12"/>
          <p:cNvSpPr>
            <a:spLocks noChangeShapeType="1"/>
          </p:cNvSpPr>
          <p:nvPr/>
        </p:nvSpPr>
        <p:spPr bwMode="auto">
          <a:xfrm flipV="1">
            <a:off x="1295400" y="1828800"/>
            <a:ext cx="28194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7" name="Arc 13"/>
          <p:cNvSpPr>
            <a:spLocks/>
          </p:cNvSpPr>
          <p:nvPr/>
        </p:nvSpPr>
        <p:spPr bwMode="auto">
          <a:xfrm rot="682341">
            <a:off x="3562350" y="1981200"/>
            <a:ext cx="2076450" cy="2792413"/>
          </a:xfrm>
          <a:custGeom>
            <a:avLst/>
            <a:gdLst>
              <a:gd name="T0" fmla="*/ 238599 w 21600"/>
              <a:gd name="T1" fmla="*/ 0 h 26717"/>
              <a:gd name="T2" fmla="*/ 2013964 w 21600"/>
              <a:gd name="T3" fmla="*/ 2792413 h 26717"/>
              <a:gd name="T4" fmla="*/ 0 w 21600"/>
              <a:gd name="T5" fmla="*/ 2242647 h 267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6717" fill="none" extrusionOk="0">
                <a:moveTo>
                  <a:pt x="2481" y="0"/>
                </a:moveTo>
                <a:cubicBezTo>
                  <a:pt x="13378" y="1260"/>
                  <a:pt x="21600" y="10487"/>
                  <a:pt x="21600" y="21457"/>
                </a:cubicBezTo>
                <a:cubicBezTo>
                  <a:pt x="21600" y="23230"/>
                  <a:pt x="21381" y="24996"/>
                  <a:pt x="20949" y="26716"/>
                </a:cubicBezTo>
              </a:path>
              <a:path w="21600" h="26717" stroke="0" extrusionOk="0">
                <a:moveTo>
                  <a:pt x="2481" y="0"/>
                </a:moveTo>
                <a:cubicBezTo>
                  <a:pt x="13378" y="1260"/>
                  <a:pt x="21600" y="10487"/>
                  <a:pt x="21600" y="21457"/>
                </a:cubicBezTo>
                <a:cubicBezTo>
                  <a:pt x="21600" y="23230"/>
                  <a:pt x="21381" y="24996"/>
                  <a:pt x="20949" y="26716"/>
                </a:cubicBezTo>
                <a:lnTo>
                  <a:pt x="0" y="21457"/>
                </a:lnTo>
                <a:lnTo>
                  <a:pt x="248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438" name="Line 14"/>
          <p:cNvSpPr>
            <a:spLocks noChangeShapeType="1"/>
          </p:cNvSpPr>
          <p:nvPr/>
        </p:nvSpPr>
        <p:spPr bwMode="auto">
          <a:xfrm>
            <a:off x="4114800" y="4572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39" name="Text Box 15"/>
          <p:cNvSpPr txBox="1">
            <a:spLocks noChangeArrowheads="1"/>
          </p:cNvSpPr>
          <p:nvPr/>
        </p:nvSpPr>
        <p:spPr bwMode="auto">
          <a:xfrm>
            <a:off x="1066800" y="4648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59440" name="Text Box 16"/>
          <p:cNvSpPr txBox="1">
            <a:spLocks noChangeArrowheads="1"/>
          </p:cNvSpPr>
          <p:nvPr/>
        </p:nvSpPr>
        <p:spPr bwMode="auto">
          <a:xfrm>
            <a:off x="3962400" y="46021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59441" name="Text Box 17"/>
          <p:cNvSpPr txBox="1">
            <a:spLocks noChangeArrowheads="1"/>
          </p:cNvSpPr>
          <p:nvPr/>
        </p:nvSpPr>
        <p:spPr bwMode="auto">
          <a:xfrm>
            <a:off x="6781800" y="4602163"/>
            <a:ext cx="30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.VnTime" pitchFamily="34" charset="0"/>
              </a:rPr>
              <a:t>2</a:t>
            </a:r>
          </a:p>
        </p:txBody>
      </p:sp>
      <p:graphicFrame>
        <p:nvGraphicFramePr>
          <p:cNvPr id="359442" name="Object 18"/>
          <p:cNvGraphicFramePr>
            <a:graphicFrameLocks noChangeAspect="1"/>
          </p:cNvGraphicFramePr>
          <p:nvPr/>
        </p:nvGraphicFramePr>
        <p:xfrm>
          <a:off x="5029200" y="4695825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6" name="Equation" r:id="rId7" imgW="228640" imgH="209468" progId="Equation.DSMT4">
                  <p:embed/>
                </p:oleObj>
              </mc:Choice>
              <mc:Fallback>
                <p:oleObj name="Equation" r:id="rId7" imgW="228640" imgH="2094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95825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3" name="Object 19"/>
          <p:cNvGraphicFramePr>
            <a:graphicFrameLocks noChangeAspect="1"/>
          </p:cNvGraphicFramePr>
          <p:nvPr/>
        </p:nvGraphicFramePr>
        <p:xfrm>
          <a:off x="6324600" y="4724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7" name="Equation" r:id="rId9" imgW="219192" imgH="219186" progId="Equation.DSMT4">
                  <p:embed/>
                </p:oleObj>
              </mc:Choice>
              <mc:Fallback>
                <p:oleObj name="Equation" r:id="rId9" imgW="219192" imgH="2191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4" name="Object 20"/>
          <p:cNvGraphicFramePr>
            <a:graphicFrameLocks noChangeAspect="1"/>
          </p:cNvGraphicFramePr>
          <p:nvPr/>
        </p:nvGraphicFramePr>
        <p:xfrm>
          <a:off x="2438400" y="4648200"/>
          <a:ext cx="32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8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3254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5" name="Object 21"/>
          <p:cNvGraphicFramePr>
            <a:graphicFrameLocks noChangeAspect="1"/>
          </p:cNvGraphicFramePr>
          <p:nvPr/>
        </p:nvGraphicFramePr>
        <p:xfrm>
          <a:off x="6096000" y="46482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9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82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6" name="Object 22"/>
          <p:cNvGraphicFramePr>
            <a:graphicFrameLocks noChangeAspect="1"/>
          </p:cNvGraphicFramePr>
          <p:nvPr/>
        </p:nvGraphicFramePr>
        <p:xfrm>
          <a:off x="1839913" y="4648200"/>
          <a:ext cx="2936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0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648200"/>
                        <a:ext cx="2936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7" name="Object 23"/>
          <p:cNvGraphicFramePr>
            <a:graphicFrameLocks noChangeAspect="1"/>
          </p:cNvGraphicFramePr>
          <p:nvPr/>
        </p:nvGraphicFramePr>
        <p:xfrm>
          <a:off x="5410200" y="4648200"/>
          <a:ext cx="293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1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48200"/>
                        <a:ext cx="293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8" name="Object 24"/>
          <p:cNvGraphicFramePr>
            <a:graphicFrameLocks noChangeAspect="1"/>
          </p:cNvGraphicFramePr>
          <p:nvPr/>
        </p:nvGraphicFramePr>
        <p:xfrm>
          <a:off x="3286125" y="47244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2" name="Equation" r:id="rId19" imgW="152334" imgH="393529" progId="Equation.DSMT4">
                  <p:embed/>
                </p:oleObj>
              </mc:Choice>
              <mc:Fallback>
                <p:oleObj name="Equation" r:id="rId1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7244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9" name="Object 25"/>
          <p:cNvGraphicFramePr>
            <a:graphicFrameLocks noChangeAspect="1"/>
          </p:cNvGraphicFramePr>
          <p:nvPr/>
        </p:nvGraphicFramePr>
        <p:xfrm>
          <a:off x="4648200" y="46482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3" name="Equation" r:id="rId21" imgW="152334" imgH="393529" progId="Equation.DSMT4">
                  <p:embed/>
                </p:oleObj>
              </mc:Choice>
              <mc:Fallback>
                <p:oleObj name="Equation" r:id="rId21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0" name="Line 26"/>
          <p:cNvSpPr>
            <a:spLocks noChangeShapeType="1"/>
          </p:cNvSpPr>
          <p:nvPr/>
        </p:nvSpPr>
        <p:spPr bwMode="auto">
          <a:xfrm>
            <a:off x="26670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1" name="Line 27"/>
          <p:cNvSpPr>
            <a:spLocks noChangeShapeType="1"/>
          </p:cNvSpPr>
          <p:nvPr/>
        </p:nvSpPr>
        <p:spPr bwMode="auto">
          <a:xfrm>
            <a:off x="34290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2" name="Line 28"/>
          <p:cNvSpPr>
            <a:spLocks noChangeShapeType="1"/>
          </p:cNvSpPr>
          <p:nvPr/>
        </p:nvSpPr>
        <p:spPr bwMode="auto">
          <a:xfrm>
            <a:off x="41148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3" name="Line 29"/>
          <p:cNvSpPr>
            <a:spLocks noChangeShapeType="1"/>
          </p:cNvSpPr>
          <p:nvPr/>
        </p:nvSpPr>
        <p:spPr bwMode="auto">
          <a:xfrm>
            <a:off x="19812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4" name="Line 30"/>
          <p:cNvSpPr>
            <a:spLocks noChangeShapeType="1"/>
          </p:cNvSpPr>
          <p:nvPr/>
        </p:nvSpPr>
        <p:spPr bwMode="auto">
          <a:xfrm>
            <a:off x="62484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8" name="Line 34"/>
          <p:cNvSpPr>
            <a:spLocks noChangeShapeType="1"/>
          </p:cNvSpPr>
          <p:nvPr/>
        </p:nvSpPr>
        <p:spPr bwMode="auto">
          <a:xfrm>
            <a:off x="4114800" y="4572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59" name="Line 35"/>
          <p:cNvSpPr>
            <a:spLocks noChangeShapeType="1"/>
          </p:cNvSpPr>
          <p:nvPr/>
        </p:nvSpPr>
        <p:spPr bwMode="auto">
          <a:xfrm>
            <a:off x="4114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59460" name="Group 36"/>
          <p:cNvGrpSpPr>
            <a:grpSpLocks/>
          </p:cNvGrpSpPr>
          <p:nvPr/>
        </p:nvGrpSpPr>
        <p:grpSpPr bwMode="auto">
          <a:xfrm>
            <a:off x="3505200" y="4572000"/>
            <a:ext cx="457200" cy="0"/>
            <a:chOff x="2400" y="3696"/>
            <a:chExt cx="288" cy="0"/>
          </a:xfrm>
        </p:grpSpPr>
        <p:sp>
          <p:nvSpPr>
            <p:cNvPr id="21599" name="Line 3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00" name="Line 3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63" name="Group 39"/>
          <p:cNvGrpSpPr>
            <a:grpSpLocks/>
          </p:cNvGrpSpPr>
          <p:nvPr/>
        </p:nvGrpSpPr>
        <p:grpSpPr bwMode="auto">
          <a:xfrm>
            <a:off x="4191000" y="4572000"/>
            <a:ext cx="457200" cy="77788"/>
            <a:chOff x="2400" y="3696"/>
            <a:chExt cx="288" cy="0"/>
          </a:xfrm>
        </p:grpSpPr>
        <p:sp>
          <p:nvSpPr>
            <p:cNvPr id="21597" name="Line 4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Line 4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2" name="Group 48"/>
          <p:cNvGrpSpPr>
            <a:grpSpLocks/>
          </p:cNvGrpSpPr>
          <p:nvPr/>
        </p:nvGrpSpPr>
        <p:grpSpPr bwMode="auto">
          <a:xfrm>
            <a:off x="2819400" y="4572000"/>
            <a:ext cx="457200" cy="77788"/>
            <a:chOff x="2400" y="3696"/>
            <a:chExt cx="288" cy="0"/>
          </a:xfrm>
        </p:grpSpPr>
        <p:sp>
          <p:nvSpPr>
            <p:cNvPr id="21595" name="Line 49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Line 50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5" name="Group 51"/>
          <p:cNvGrpSpPr>
            <a:grpSpLocks/>
          </p:cNvGrpSpPr>
          <p:nvPr/>
        </p:nvGrpSpPr>
        <p:grpSpPr bwMode="auto">
          <a:xfrm>
            <a:off x="4876800" y="4572000"/>
            <a:ext cx="457200" cy="77788"/>
            <a:chOff x="2400" y="3696"/>
            <a:chExt cx="288" cy="0"/>
          </a:xfrm>
        </p:grpSpPr>
        <p:sp>
          <p:nvSpPr>
            <p:cNvPr id="21593" name="Line 52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Line 53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78" name="Group 54"/>
          <p:cNvGrpSpPr>
            <a:grpSpLocks/>
          </p:cNvGrpSpPr>
          <p:nvPr/>
        </p:nvGrpSpPr>
        <p:grpSpPr bwMode="auto">
          <a:xfrm>
            <a:off x="2133600" y="4572000"/>
            <a:ext cx="457200" cy="77788"/>
            <a:chOff x="2400" y="3696"/>
            <a:chExt cx="288" cy="0"/>
          </a:xfrm>
        </p:grpSpPr>
        <p:sp>
          <p:nvSpPr>
            <p:cNvPr id="21591" name="Line 55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Line 56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1" name="Group 57"/>
          <p:cNvGrpSpPr>
            <a:grpSpLocks/>
          </p:cNvGrpSpPr>
          <p:nvPr/>
        </p:nvGrpSpPr>
        <p:grpSpPr bwMode="auto">
          <a:xfrm>
            <a:off x="5715000" y="4572000"/>
            <a:ext cx="457200" cy="77788"/>
            <a:chOff x="2400" y="3696"/>
            <a:chExt cx="288" cy="0"/>
          </a:xfrm>
        </p:grpSpPr>
        <p:sp>
          <p:nvSpPr>
            <p:cNvPr id="21589" name="Line 58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Line 59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4" name="Group 60"/>
          <p:cNvGrpSpPr>
            <a:grpSpLocks/>
          </p:cNvGrpSpPr>
          <p:nvPr/>
        </p:nvGrpSpPr>
        <p:grpSpPr bwMode="auto">
          <a:xfrm>
            <a:off x="6400800" y="4572000"/>
            <a:ext cx="457200" cy="77788"/>
            <a:chOff x="2400" y="3696"/>
            <a:chExt cx="288" cy="0"/>
          </a:xfrm>
        </p:grpSpPr>
        <p:sp>
          <p:nvSpPr>
            <p:cNvPr id="21587" name="Line 61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Line 62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87" name="Group 63"/>
          <p:cNvGrpSpPr>
            <a:grpSpLocks/>
          </p:cNvGrpSpPr>
          <p:nvPr/>
        </p:nvGrpSpPr>
        <p:grpSpPr bwMode="auto">
          <a:xfrm>
            <a:off x="1524000" y="4570413"/>
            <a:ext cx="457200" cy="77787"/>
            <a:chOff x="2400" y="3696"/>
            <a:chExt cx="288" cy="0"/>
          </a:xfrm>
        </p:grpSpPr>
        <p:sp>
          <p:nvSpPr>
            <p:cNvPr id="21585" name="Line 64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Line 65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0" name="Group 66"/>
          <p:cNvGrpSpPr>
            <a:grpSpLocks/>
          </p:cNvGrpSpPr>
          <p:nvPr/>
        </p:nvGrpSpPr>
        <p:grpSpPr bwMode="auto">
          <a:xfrm>
            <a:off x="4267200" y="4570413"/>
            <a:ext cx="457200" cy="77787"/>
            <a:chOff x="2400" y="3696"/>
            <a:chExt cx="288" cy="0"/>
          </a:xfrm>
        </p:grpSpPr>
        <p:sp>
          <p:nvSpPr>
            <p:cNvPr id="21583" name="Line 6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Line 6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3" name="Group 69"/>
          <p:cNvGrpSpPr>
            <a:grpSpLocks/>
          </p:cNvGrpSpPr>
          <p:nvPr/>
        </p:nvGrpSpPr>
        <p:grpSpPr bwMode="auto">
          <a:xfrm>
            <a:off x="3581400" y="4572000"/>
            <a:ext cx="457200" cy="77788"/>
            <a:chOff x="2400" y="3696"/>
            <a:chExt cx="288" cy="0"/>
          </a:xfrm>
        </p:grpSpPr>
        <p:sp>
          <p:nvSpPr>
            <p:cNvPr id="21581" name="Line 7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Line 7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6" name="Group 72"/>
          <p:cNvGrpSpPr>
            <a:grpSpLocks/>
          </p:cNvGrpSpPr>
          <p:nvPr/>
        </p:nvGrpSpPr>
        <p:grpSpPr bwMode="auto">
          <a:xfrm>
            <a:off x="4953000" y="4572000"/>
            <a:ext cx="457200" cy="77788"/>
            <a:chOff x="2400" y="3696"/>
            <a:chExt cx="288" cy="0"/>
          </a:xfrm>
        </p:grpSpPr>
        <p:sp>
          <p:nvSpPr>
            <p:cNvPr id="21579" name="Line 73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Line 74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499" name="Group 75"/>
          <p:cNvGrpSpPr>
            <a:grpSpLocks/>
          </p:cNvGrpSpPr>
          <p:nvPr/>
        </p:nvGrpSpPr>
        <p:grpSpPr bwMode="auto">
          <a:xfrm>
            <a:off x="2895600" y="4572000"/>
            <a:ext cx="457200" cy="77788"/>
            <a:chOff x="2400" y="3696"/>
            <a:chExt cx="288" cy="0"/>
          </a:xfrm>
        </p:grpSpPr>
        <p:sp>
          <p:nvSpPr>
            <p:cNvPr id="21577" name="Line 76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77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2" name="Group 78"/>
          <p:cNvGrpSpPr>
            <a:grpSpLocks/>
          </p:cNvGrpSpPr>
          <p:nvPr/>
        </p:nvGrpSpPr>
        <p:grpSpPr bwMode="auto">
          <a:xfrm>
            <a:off x="5486400" y="4572000"/>
            <a:ext cx="457200" cy="77788"/>
            <a:chOff x="2400" y="3696"/>
            <a:chExt cx="288" cy="0"/>
          </a:xfrm>
        </p:grpSpPr>
        <p:sp>
          <p:nvSpPr>
            <p:cNvPr id="21575" name="Line 79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Line 80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5" name="Group 81"/>
          <p:cNvGrpSpPr>
            <a:grpSpLocks/>
          </p:cNvGrpSpPr>
          <p:nvPr/>
        </p:nvGrpSpPr>
        <p:grpSpPr bwMode="auto">
          <a:xfrm>
            <a:off x="2286000" y="4572000"/>
            <a:ext cx="457200" cy="77788"/>
            <a:chOff x="2400" y="3696"/>
            <a:chExt cx="288" cy="0"/>
          </a:xfrm>
        </p:grpSpPr>
        <p:sp>
          <p:nvSpPr>
            <p:cNvPr id="21573" name="Line 82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Line 83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08" name="Group 84"/>
          <p:cNvGrpSpPr>
            <a:grpSpLocks/>
          </p:cNvGrpSpPr>
          <p:nvPr/>
        </p:nvGrpSpPr>
        <p:grpSpPr bwMode="auto">
          <a:xfrm>
            <a:off x="6096000" y="4572000"/>
            <a:ext cx="457200" cy="77788"/>
            <a:chOff x="2400" y="3696"/>
            <a:chExt cx="288" cy="0"/>
          </a:xfrm>
        </p:grpSpPr>
        <p:sp>
          <p:nvSpPr>
            <p:cNvPr id="21571" name="Line 85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Line 86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1" name="Group 87"/>
          <p:cNvGrpSpPr>
            <a:grpSpLocks/>
          </p:cNvGrpSpPr>
          <p:nvPr/>
        </p:nvGrpSpPr>
        <p:grpSpPr bwMode="auto">
          <a:xfrm>
            <a:off x="2057400" y="4572000"/>
            <a:ext cx="457200" cy="77788"/>
            <a:chOff x="2400" y="3696"/>
            <a:chExt cx="288" cy="0"/>
          </a:xfrm>
        </p:grpSpPr>
        <p:sp>
          <p:nvSpPr>
            <p:cNvPr id="21569" name="Line 88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Line 89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4" name="Group 90"/>
          <p:cNvGrpSpPr>
            <a:grpSpLocks/>
          </p:cNvGrpSpPr>
          <p:nvPr/>
        </p:nvGrpSpPr>
        <p:grpSpPr bwMode="auto">
          <a:xfrm>
            <a:off x="6477000" y="4572000"/>
            <a:ext cx="457200" cy="77788"/>
            <a:chOff x="2400" y="3696"/>
            <a:chExt cx="288" cy="0"/>
          </a:xfrm>
        </p:grpSpPr>
        <p:sp>
          <p:nvSpPr>
            <p:cNvPr id="21567" name="Line 91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92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17" name="Group 93"/>
          <p:cNvGrpSpPr>
            <a:grpSpLocks/>
          </p:cNvGrpSpPr>
          <p:nvPr/>
        </p:nvGrpSpPr>
        <p:grpSpPr bwMode="auto">
          <a:xfrm>
            <a:off x="1447800" y="4572000"/>
            <a:ext cx="457200" cy="77788"/>
            <a:chOff x="2400" y="3696"/>
            <a:chExt cx="288" cy="0"/>
          </a:xfrm>
        </p:grpSpPr>
        <p:sp>
          <p:nvSpPr>
            <p:cNvPr id="21565" name="Line 94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95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20" name="Group 96"/>
          <p:cNvGrpSpPr>
            <a:grpSpLocks/>
          </p:cNvGrpSpPr>
          <p:nvPr/>
        </p:nvGrpSpPr>
        <p:grpSpPr bwMode="auto">
          <a:xfrm>
            <a:off x="6324600" y="4570413"/>
            <a:ext cx="457200" cy="77787"/>
            <a:chOff x="2400" y="3696"/>
            <a:chExt cx="288" cy="0"/>
          </a:xfrm>
        </p:grpSpPr>
        <p:sp>
          <p:nvSpPr>
            <p:cNvPr id="21563" name="Line 97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98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9523" name="Group 99"/>
          <p:cNvGrpSpPr>
            <a:grpSpLocks/>
          </p:cNvGrpSpPr>
          <p:nvPr/>
        </p:nvGrpSpPr>
        <p:grpSpPr bwMode="auto">
          <a:xfrm>
            <a:off x="1371600" y="4570413"/>
            <a:ext cx="457200" cy="77787"/>
            <a:chOff x="2400" y="3696"/>
            <a:chExt cx="288" cy="0"/>
          </a:xfrm>
        </p:grpSpPr>
        <p:sp>
          <p:nvSpPr>
            <p:cNvPr id="21561" name="Line 100"/>
            <p:cNvSpPr>
              <a:spLocks noChangeShapeType="1"/>
            </p:cNvSpPr>
            <p:nvPr/>
          </p:nvSpPr>
          <p:spPr bwMode="auto">
            <a:xfrm>
              <a:off x="2400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101"/>
            <p:cNvSpPr>
              <a:spLocks noChangeShapeType="1"/>
            </p:cNvSpPr>
            <p:nvPr/>
          </p:nvSpPr>
          <p:spPr bwMode="auto">
            <a:xfrm>
              <a:off x="2496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59526" name="Picture 102" descr="tay cam but chi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18192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9527" name="Picture 103" descr="Thuoc ke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97400"/>
            <a:ext cx="79248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Line 9"/>
          <p:cNvSpPr>
            <a:spLocks noChangeShapeType="1"/>
          </p:cNvSpPr>
          <p:nvPr/>
        </p:nvSpPr>
        <p:spPr bwMode="auto">
          <a:xfrm>
            <a:off x="6248400" y="10513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9"/>
          <p:cNvSpPr>
            <a:spLocks noChangeShapeType="1"/>
          </p:cNvSpPr>
          <p:nvPr/>
        </p:nvSpPr>
        <p:spPr bwMode="auto">
          <a:xfrm>
            <a:off x="6248400" y="284833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" name="Line 11"/>
          <p:cNvSpPr>
            <a:spLocks noChangeShapeType="1"/>
          </p:cNvSpPr>
          <p:nvPr/>
        </p:nvSpPr>
        <p:spPr bwMode="auto">
          <a:xfrm>
            <a:off x="9067800" y="105135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11"/>
          <p:cNvSpPr>
            <a:spLocks noChangeShapeType="1"/>
          </p:cNvSpPr>
          <p:nvPr/>
        </p:nvSpPr>
        <p:spPr bwMode="auto">
          <a:xfrm>
            <a:off x="6248400" y="105135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12"/>
          <p:cNvSpPr>
            <a:spLocks noChangeShapeType="1"/>
          </p:cNvSpPr>
          <p:nvPr/>
        </p:nvSpPr>
        <p:spPr bwMode="auto">
          <a:xfrm flipV="1">
            <a:off x="6255327" y="70499"/>
            <a:ext cx="28194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34042"/>
              </p:ext>
            </p:extLst>
          </p:nvPr>
        </p:nvGraphicFramePr>
        <p:xfrm>
          <a:off x="7263151" y="1045657"/>
          <a:ext cx="514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4" name="Equation" r:id="rId25" imgW="241200" imgH="215640" progId="Equation.DSMT4">
                  <p:embed/>
                </p:oleObj>
              </mc:Choice>
              <mc:Fallback>
                <p:oleObj name="Equation" r:id="rId25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3151" y="1045657"/>
                        <a:ext cx="5143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55668" y="106149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6851073" y="70499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Line 4"/>
          <p:cNvSpPr>
            <a:spLocks noChangeShapeType="1"/>
          </p:cNvSpPr>
          <p:nvPr/>
        </p:nvSpPr>
        <p:spPr bwMode="auto">
          <a:xfrm>
            <a:off x="3699164" y="97144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6"/>
          <p:cNvSpPr>
            <a:spLocks noChangeShapeType="1"/>
          </p:cNvSpPr>
          <p:nvPr/>
        </p:nvSpPr>
        <p:spPr bwMode="auto">
          <a:xfrm>
            <a:off x="3699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Line 7"/>
          <p:cNvSpPr>
            <a:spLocks noChangeShapeType="1"/>
          </p:cNvSpPr>
          <p:nvPr/>
        </p:nvSpPr>
        <p:spPr bwMode="auto">
          <a:xfrm>
            <a:off x="4461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Line 8"/>
          <p:cNvSpPr>
            <a:spLocks noChangeShapeType="1"/>
          </p:cNvSpPr>
          <p:nvPr/>
        </p:nvSpPr>
        <p:spPr bwMode="auto">
          <a:xfrm>
            <a:off x="5223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" name="Line 10"/>
          <p:cNvSpPr>
            <a:spLocks noChangeShapeType="1"/>
          </p:cNvSpPr>
          <p:nvPr/>
        </p:nvSpPr>
        <p:spPr bwMode="auto">
          <a:xfrm>
            <a:off x="2937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11"/>
          <p:cNvSpPr>
            <a:spLocks noChangeShapeType="1"/>
          </p:cNvSpPr>
          <p:nvPr/>
        </p:nvSpPr>
        <p:spPr bwMode="auto">
          <a:xfrm>
            <a:off x="2175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" name="Line 12"/>
          <p:cNvSpPr>
            <a:spLocks noChangeShapeType="1"/>
          </p:cNvSpPr>
          <p:nvPr/>
        </p:nvSpPr>
        <p:spPr bwMode="auto">
          <a:xfrm>
            <a:off x="1413164" y="97144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Text Box 15"/>
          <p:cNvSpPr txBox="1">
            <a:spLocks noChangeArrowheads="1"/>
          </p:cNvSpPr>
          <p:nvPr/>
        </p:nvSpPr>
        <p:spPr bwMode="auto">
          <a:xfrm>
            <a:off x="3546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0</a:t>
            </a:r>
          </a:p>
        </p:txBody>
      </p:sp>
      <p:sp>
        <p:nvSpPr>
          <p:cNvPr id="131" name="Text Box 16"/>
          <p:cNvSpPr txBox="1">
            <a:spLocks noChangeArrowheads="1"/>
          </p:cNvSpPr>
          <p:nvPr/>
        </p:nvSpPr>
        <p:spPr bwMode="auto">
          <a:xfrm>
            <a:off x="19465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2</a:t>
            </a:r>
          </a:p>
        </p:txBody>
      </p:sp>
      <p:sp>
        <p:nvSpPr>
          <p:cNvPr id="132" name="Text Box 17"/>
          <p:cNvSpPr txBox="1">
            <a:spLocks noChangeArrowheads="1"/>
          </p:cNvSpPr>
          <p:nvPr/>
        </p:nvSpPr>
        <p:spPr bwMode="auto">
          <a:xfrm>
            <a:off x="5832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</a:t>
            </a:r>
          </a:p>
        </p:txBody>
      </p:sp>
      <p:sp>
        <p:nvSpPr>
          <p:cNvPr id="133" name="Text Box 18"/>
          <p:cNvSpPr txBox="1">
            <a:spLocks noChangeArrowheads="1"/>
          </p:cNvSpPr>
          <p:nvPr/>
        </p:nvSpPr>
        <p:spPr bwMode="auto">
          <a:xfrm>
            <a:off x="5070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</a:t>
            </a:r>
          </a:p>
        </p:txBody>
      </p:sp>
      <p:sp>
        <p:nvSpPr>
          <p:cNvPr id="134" name="Text Box 19"/>
          <p:cNvSpPr txBox="1">
            <a:spLocks noChangeArrowheads="1"/>
          </p:cNvSpPr>
          <p:nvPr/>
        </p:nvSpPr>
        <p:spPr bwMode="auto">
          <a:xfrm>
            <a:off x="4308764" y="10476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</a:t>
            </a:r>
          </a:p>
        </p:txBody>
      </p:sp>
      <p:sp>
        <p:nvSpPr>
          <p:cNvPr id="135" name="Text Box 20"/>
          <p:cNvSpPr txBox="1">
            <a:spLocks noChangeArrowheads="1"/>
          </p:cNvSpPr>
          <p:nvPr/>
        </p:nvSpPr>
        <p:spPr bwMode="auto">
          <a:xfrm>
            <a:off x="26323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1</a:t>
            </a:r>
          </a:p>
        </p:txBody>
      </p:sp>
      <p:sp>
        <p:nvSpPr>
          <p:cNvPr id="136" name="Text Box 21"/>
          <p:cNvSpPr txBox="1">
            <a:spLocks noChangeArrowheads="1"/>
          </p:cNvSpPr>
          <p:nvPr/>
        </p:nvSpPr>
        <p:spPr bwMode="auto">
          <a:xfrm>
            <a:off x="1108364" y="104764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3</a:t>
            </a:r>
          </a:p>
        </p:txBody>
      </p:sp>
      <p:sp>
        <p:nvSpPr>
          <p:cNvPr id="137" name="Line 22"/>
          <p:cNvSpPr>
            <a:spLocks noChangeShapeType="1"/>
          </p:cNvSpPr>
          <p:nvPr/>
        </p:nvSpPr>
        <p:spPr bwMode="auto">
          <a:xfrm flipH="1">
            <a:off x="651164" y="971440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2161309" y="1353267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394855" y="2552089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56329"/>
              </p:ext>
            </p:extLst>
          </p:nvPr>
        </p:nvGraphicFramePr>
        <p:xfrm>
          <a:off x="2228850" y="2757089"/>
          <a:ext cx="514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5" name="Equation" r:id="rId27" imgW="241200" imgH="215640" progId="Equation.DSMT4">
                  <p:embed/>
                </p:oleObj>
              </mc:Choice>
              <mc:Fallback>
                <p:oleObj name="Equation" r:id="rId27" imgW="2412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757089"/>
                        <a:ext cx="5143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059873" y="1285875"/>
            <a:ext cx="6172200" cy="3529806"/>
            <a:chOff x="630377" y="838200"/>
            <a:chExt cx="6172200" cy="4343400"/>
          </a:xfrm>
        </p:grpSpPr>
        <p:pic>
          <p:nvPicPr>
            <p:cNvPr id="142" name="Picture 2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630377" y="838200"/>
              <a:ext cx="6172200" cy="4343400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FFCC"/>
              </a:solidFill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768927" y="2371281"/>
              <a:ext cx="24245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ặt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ở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âu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  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75374"/>
                </p:ext>
              </p:extLst>
            </p:nvPr>
          </p:nvGraphicFramePr>
          <p:xfrm>
            <a:off x="1462811" y="2436649"/>
            <a:ext cx="511717" cy="457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56" name="Equation" r:id="rId30" imgW="241200" imgH="215640" progId="Equation.DSMT4">
                    <p:embed/>
                  </p:oleObj>
                </mc:Choice>
                <mc:Fallback>
                  <p:oleObj name="Equation" r:id="rId30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462811" y="2436649"/>
                          <a:ext cx="511717" cy="4578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596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0.85885 -0.00208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34" y="-116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9" dur="20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359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59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32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5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8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1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5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5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2" dur="500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6" dur="500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9" dur="500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animBg="1"/>
      <p:bldP spid="359431" grpId="0" animBg="1"/>
      <p:bldP spid="359432" grpId="0" animBg="1"/>
      <p:bldP spid="359433" grpId="0" animBg="1"/>
      <p:bldP spid="359433" grpId="1" animBg="1"/>
      <p:bldP spid="359434" grpId="0" animBg="1"/>
      <p:bldP spid="359434" grpId="1" animBg="1"/>
      <p:bldP spid="359435" grpId="0" animBg="1"/>
      <p:bldP spid="359435" grpId="1" animBg="1"/>
      <p:bldP spid="359436" grpId="0" animBg="1"/>
      <p:bldP spid="359436" grpId="1" animBg="1"/>
      <p:bldP spid="359437" grpId="0" animBg="1"/>
      <p:bldP spid="359437" grpId="1" animBg="1"/>
      <p:bldP spid="359438" grpId="0" animBg="1"/>
      <p:bldP spid="359439" grpId="0"/>
      <p:bldP spid="359440" grpId="0"/>
      <p:bldP spid="359441" grpId="0"/>
      <p:bldP spid="359450" grpId="0" animBg="1"/>
      <p:bldP spid="359451" grpId="0" animBg="1"/>
      <p:bldP spid="359452" grpId="0" animBg="1"/>
      <p:bldP spid="359453" grpId="0" animBg="1"/>
      <p:bldP spid="359454" grpId="0" animBg="1"/>
      <p:bldP spid="359458" grpId="0" animBg="1"/>
      <p:bldP spid="359459" grpId="0" animBg="1"/>
      <p:bldP spid="112" grpId="0" animBg="1"/>
      <p:bldP spid="115" grpId="0" animBg="1"/>
      <p:bldP spid="116" grpId="0" animBg="1"/>
      <p:bldP spid="117" grpId="0" animBg="1"/>
      <p:bldP spid="118" grpId="0" animBg="1"/>
      <p:bldP spid="4" grpId="0"/>
      <p:bldP spid="122" grpId="0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/>
      <p:bldP spid="130" grpId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 animBg="1"/>
      <p:bldP spid="137" grpId="1" animBg="1"/>
      <p:bldP spid="138" grpId="0"/>
      <p:bldP spid="138" grpId="1"/>
      <p:bldP spid="139" grpId="0"/>
      <p:bldP spid="139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9"/>
          <p:cNvSpPr txBox="1">
            <a:spLocks noChangeArrowheads="1"/>
          </p:cNvSpPr>
          <p:nvPr/>
        </p:nvSpPr>
        <p:spPr bwMode="auto">
          <a:xfrm>
            <a:off x="171450" y="2351602"/>
            <a:ext cx="9601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thực 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biểu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vi-VN" sz="3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3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3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3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0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ct val="50000"/>
              </a:spcBef>
              <a:buFontTx/>
              <a:buChar char="-"/>
              <a:defRPr/>
            </a:pPr>
            <a:endParaRPr lang="en-US" altLang="vi-V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90"/>
          <p:cNvSpPr txBox="1">
            <a:spLocks noChangeArrowheads="1"/>
          </p:cNvSpPr>
          <p:nvPr/>
        </p:nvSpPr>
        <p:spPr bwMode="auto">
          <a:xfrm>
            <a:off x="171450" y="3600801"/>
            <a:ext cx="897255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000" b="1" i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vi-VN" sz="3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vi-VN" sz="3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30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vi-VN" sz="3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lấp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0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vi-VN" sz="3000" b="1" i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vi-VN" sz="3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3000" b="1" i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vi-VN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586381" y="144523"/>
            <a:ext cx="39433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>
              <a:defRPr sz="2000"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600" b="1" i="1" u="sng" dirty="0">
                <a:solidFill>
                  <a:srgbClr val="0033CC"/>
                </a:solidFill>
                <a:latin typeface=".VnTime" pitchFamily="34" charset="0"/>
              </a:rPr>
              <a:t>2. </a:t>
            </a:r>
            <a:r>
              <a:rPr lang="en-US" altLang="vi-VN" sz="3600" b="1" i="1" u="sng" dirty="0" err="1">
                <a:solidFill>
                  <a:srgbClr val="0033CC"/>
                </a:solidFill>
                <a:latin typeface=".VnTime" pitchFamily="34" charset="0"/>
              </a:rPr>
              <a:t>Trôc</a:t>
            </a:r>
            <a:r>
              <a:rPr lang="en-US" altLang="vi-VN" sz="3600" b="1" i="1" u="sng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altLang="vi-VN" sz="3600" b="1" i="1" u="sng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r>
              <a:rPr lang="en-US" altLang="vi-VN" sz="3600" b="1" i="1" u="sng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altLang="vi-VN" sz="3600" b="1" i="1" u="sng" dirty="0" err="1">
                <a:solidFill>
                  <a:srgbClr val="0033CC"/>
                </a:solidFill>
                <a:latin typeface=".VnTime" pitchFamily="34" charset="0"/>
              </a:rPr>
              <a:t>thùc</a:t>
            </a:r>
            <a:r>
              <a:rPr lang="en-US" altLang="vi-VN" sz="3600" b="1" dirty="0"/>
              <a:t>  </a:t>
            </a:r>
          </a:p>
        </p:txBody>
      </p:sp>
      <p:grpSp>
        <p:nvGrpSpPr>
          <p:cNvPr id="102" name="Group 5"/>
          <p:cNvGrpSpPr>
            <a:grpSpLocks/>
          </p:cNvGrpSpPr>
          <p:nvPr/>
        </p:nvGrpSpPr>
        <p:grpSpPr bwMode="auto">
          <a:xfrm>
            <a:off x="1371600" y="1044727"/>
            <a:ext cx="5886450" cy="915988"/>
            <a:chOff x="384" y="2879"/>
            <a:chExt cx="4944" cy="577"/>
          </a:xfrm>
        </p:grpSpPr>
        <p:sp>
          <p:nvSpPr>
            <p:cNvPr id="103" name="Line 6"/>
            <p:cNvSpPr>
              <a:spLocks noChangeShapeType="1"/>
            </p:cNvSpPr>
            <p:nvPr/>
          </p:nvSpPr>
          <p:spPr bwMode="auto">
            <a:xfrm>
              <a:off x="384" y="2880"/>
              <a:ext cx="49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4" name="Group 7"/>
            <p:cNvGrpSpPr>
              <a:grpSpLocks/>
            </p:cNvGrpSpPr>
            <p:nvPr/>
          </p:nvGrpSpPr>
          <p:grpSpPr bwMode="auto">
            <a:xfrm>
              <a:off x="672" y="2879"/>
              <a:ext cx="3792" cy="577"/>
              <a:chOff x="672" y="2879"/>
              <a:chExt cx="3792" cy="577"/>
            </a:xfrm>
          </p:grpSpPr>
          <p:sp>
            <p:nvSpPr>
              <p:cNvPr id="105" name="Line 8"/>
              <p:cNvSpPr>
                <a:spLocks noChangeShapeType="1"/>
              </p:cNvSpPr>
              <p:nvPr/>
            </p:nvSpPr>
            <p:spPr bwMode="auto">
              <a:xfrm>
                <a:off x="816" y="2880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9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10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Text Box 11"/>
              <p:cNvSpPr txBox="1">
                <a:spLocks noChangeArrowheads="1"/>
              </p:cNvSpPr>
              <p:nvPr/>
            </p:nvSpPr>
            <p:spPr bwMode="auto">
              <a:xfrm>
                <a:off x="672" y="2928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0</a:t>
                </a:r>
              </a:p>
            </p:txBody>
          </p:sp>
          <p:sp>
            <p:nvSpPr>
              <p:cNvPr id="109" name="Text Box 12"/>
              <p:cNvSpPr txBox="1">
                <a:spLocks noChangeArrowheads="1"/>
              </p:cNvSpPr>
              <p:nvPr/>
            </p:nvSpPr>
            <p:spPr bwMode="auto">
              <a:xfrm>
                <a:off x="2496" y="2899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4272" y="2899"/>
                <a:ext cx="19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1800">
                    <a:solidFill>
                      <a:srgbClr val="CC0000"/>
                    </a:solidFill>
                    <a:latin typeface=".VnTime" pitchFamily="34" charset="0"/>
                  </a:rPr>
                  <a:t>2</a:t>
                </a:r>
              </a:p>
            </p:txBody>
          </p:sp>
          <p:graphicFrame>
            <p:nvGraphicFramePr>
              <p:cNvPr id="111" name="Object 14"/>
              <p:cNvGraphicFramePr>
                <a:graphicFrameLocks noChangeAspect="1"/>
              </p:cNvGraphicFramePr>
              <p:nvPr/>
            </p:nvGraphicFramePr>
            <p:xfrm>
              <a:off x="3168" y="2958"/>
              <a:ext cx="28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6" name="Equation" r:id="rId3" imgW="218954" imgH="200055" progId="Equation.DSMT4">
                      <p:embed/>
                    </p:oleObj>
                  </mc:Choice>
                  <mc:Fallback>
                    <p:oleObj name="Equation" r:id="rId3" imgW="218954" imgH="20005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958"/>
                            <a:ext cx="28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5"/>
              <p:cNvGraphicFramePr>
                <a:graphicFrameLocks noChangeAspect="1"/>
              </p:cNvGraphicFramePr>
              <p:nvPr/>
            </p:nvGraphicFramePr>
            <p:xfrm>
              <a:off x="3984" y="2976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7" name="Equation" r:id="rId5" imgW="209476" imgH="209596" progId="Equation.DSMT4">
                      <p:embed/>
                    </p:oleObj>
                  </mc:Choice>
                  <mc:Fallback>
                    <p:oleObj name="Equation" r:id="rId5" imgW="209476" imgH="20959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976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6"/>
              <p:cNvGraphicFramePr>
                <a:graphicFrameLocks noChangeAspect="1"/>
              </p:cNvGraphicFramePr>
              <p:nvPr/>
            </p:nvGraphicFramePr>
            <p:xfrm>
              <a:off x="1536" y="2928"/>
              <a:ext cx="205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8" name="Equation" r:id="rId7" imgW="152334" imgH="393529" progId="Equation.DSMT4">
                      <p:embed/>
                    </p:oleObj>
                  </mc:Choice>
                  <mc:Fallback>
                    <p:oleObj name="Equation" r:id="rId7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928"/>
                            <a:ext cx="205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7"/>
              <p:cNvGraphicFramePr>
                <a:graphicFrameLocks noChangeAspect="1"/>
              </p:cNvGraphicFramePr>
              <p:nvPr/>
            </p:nvGraphicFramePr>
            <p:xfrm>
              <a:off x="3840" y="2928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09" name="Equation" r:id="rId9" imgW="152334" imgH="393529" progId="Equation.DSMT4">
                      <p:embed/>
                    </p:oleObj>
                  </mc:Choice>
                  <mc:Fallback>
                    <p:oleObj name="Equation" r:id="rId9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928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8"/>
              <p:cNvGraphicFramePr>
                <a:graphicFrameLocks noChangeAspect="1"/>
              </p:cNvGraphicFramePr>
              <p:nvPr/>
            </p:nvGraphicFramePr>
            <p:xfrm>
              <a:off x="1159" y="2928"/>
              <a:ext cx="185" cy="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10" name="Equation" r:id="rId11" imgW="152334" imgH="393529" progId="Equation.DSMT4">
                      <p:embed/>
                    </p:oleObj>
                  </mc:Choice>
                  <mc:Fallback>
                    <p:oleObj name="Equation" r:id="rId11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9" y="2928"/>
                            <a:ext cx="185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9"/>
              <p:cNvGraphicFramePr>
                <a:graphicFrameLocks noChangeAspect="1"/>
              </p:cNvGraphicFramePr>
              <p:nvPr/>
            </p:nvGraphicFramePr>
            <p:xfrm>
              <a:off x="3408" y="2928"/>
              <a:ext cx="185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11" name="Equation" r:id="rId13" imgW="152334" imgH="393529" progId="Equation.DSMT4">
                      <p:embed/>
                    </p:oleObj>
                  </mc:Choice>
                  <mc:Fallback>
                    <p:oleObj name="Equation" r:id="rId13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2928"/>
                            <a:ext cx="18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20"/>
              <p:cNvGraphicFramePr>
                <a:graphicFrameLocks noChangeAspect="1"/>
              </p:cNvGraphicFramePr>
              <p:nvPr/>
            </p:nvGraphicFramePr>
            <p:xfrm>
              <a:off x="2070" y="2976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12" name="Equation" r:id="rId15" imgW="152334" imgH="393529" progId="Equation.DSMT4">
                      <p:embed/>
                    </p:oleObj>
                  </mc:Choice>
                  <mc:Fallback>
                    <p:oleObj name="Equation" r:id="rId15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0" y="2976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21"/>
              <p:cNvGraphicFramePr>
                <a:graphicFrameLocks noChangeAspect="1"/>
              </p:cNvGraphicFramePr>
              <p:nvPr/>
            </p:nvGraphicFramePr>
            <p:xfrm>
              <a:off x="2928" y="2928"/>
              <a:ext cx="186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13" name="Equation" r:id="rId17" imgW="152334" imgH="393529" progId="Equation.DSMT4">
                      <p:embed/>
                    </p:oleObj>
                  </mc:Choice>
                  <mc:Fallback>
                    <p:oleObj name="Equation" r:id="rId17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928"/>
                            <a:ext cx="186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" name="Line 22"/>
              <p:cNvSpPr>
                <a:spLocks noChangeShapeType="1"/>
              </p:cNvSpPr>
              <p:nvPr/>
            </p:nvSpPr>
            <p:spPr bwMode="auto">
              <a:xfrm>
                <a:off x="1680" y="288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23"/>
              <p:cNvSpPr>
                <a:spLocks noChangeShapeType="1"/>
              </p:cNvSpPr>
              <p:nvPr/>
            </p:nvSpPr>
            <p:spPr bwMode="auto">
              <a:xfrm>
                <a:off x="2160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24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25"/>
              <p:cNvSpPr>
                <a:spLocks noChangeShapeType="1"/>
              </p:cNvSpPr>
              <p:nvPr/>
            </p:nvSpPr>
            <p:spPr bwMode="auto">
              <a:xfrm>
                <a:off x="1248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26"/>
              <p:cNvSpPr>
                <a:spLocks noChangeShapeType="1"/>
              </p:cNvSpPr>
              <p:nvPr/>
            </p:nvSpPr>
            <p:spPr bwMode="auto">
              <a:xfrm>
                <a:off x="3936" y="288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27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15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28"/>
              <p:cNvSpPr>
                <a:spLocks noChangeShapeType="1"/>
              </p:cNvSpPr>
              <p:nvPr/>
            </p:nvSpPr>
            <p:spPr bwMode="auto">
              <a:xfrm>
                <a:off x="2592" y="288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6" name="Group 29"/>
              <p:cNvGrpSpPr>
                <a:grpSpLocks/>
              </p:cNvGrpSpPr>
              <p:nvPr/>
            </p:nvGrpSpPr>
            <p:grpSpPr bwMode="auto">
              <a:xfrm>
                <a:off x="2208" y="2880"/>
                <a:ext cx="288" cy="0"/>
                <a:chOff x="2400" y="3696"/>
                <a:chExt cx="288" cy="0"/>
              </a:xfrm>
            </p:grpSpPr>
            <p:sp>
              <p:nvSpPr>
                <p:cNvPr id="184" name="Line 30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Line 31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7" name="Group 32"/>
              <p:cNvGrpSpPr>
                <a:grpSpLocks/>
              </p:cNvGrpSpPr>
              <p:nvPr/>
            </p:nvGrpSpPr>
            <p:grpSpPr bwMode="auto">
              <a:xfrm>
                <a:off x="2640" y="2880"/>
                <a:ext cx="288" cy="49"/>
                <a:chOff x="2400" y="3696"/>
                <a:chExt cx="288" cy="0"/>
              </a:xfrm>
            </p:grpSpPr>
            <p:sp>
              <p:nvSpPr>
                <p:cNvPr id="182" name="Line 33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Line 34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8" name="Group 35"/>
              <p:cNvGrpSpPr>
                <a:grpSpLocks/>
              </p:cNvGrpSpPr>
              <p:nvPr/>
            </p:nvGrpSpPr>
            <p:grpSpPr bwMode="auto">
              <a:xfrm>
                <a:off x="1776" y="2880"/>
                <a:ext cx="288" cy="49"/>
                <a:chOff x="2400" y="3696"/>
                <a:chExt cx="288" cy="0"/>
              </a:xfrm>
            </p:grpSpPr>
            <p:sp>
              <p:nvSpPr>
                <p:cNvPr id="180" name="Line 36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Line 37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9" name="Group 38"/>
              <p:cNvGrpSpPr>
                <a:grpSpLocks/>
              </p:cNvGrpSpPr>
              <p:nvPr/>
            </p:nvGrpSpPr>
            <p:grpSpPr bwMode="auto">
              <a:xfrm>
                <a:off x="3072" y="2880"/>
                <a:ext cx="288" cy="49"/>
                <a:chOff x="2400" y="3696"/>
                <a:chExt cx="288" cy="0"/>
              </a:xfrm>
            </p:grpSpPr>
            <p:sp>
              <p:nvSpPr>
                <p:cNvPr id="178" name="Line 39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" name="Line 40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0" name="Group 41"/>
              <p:cNvGrpSpPr>
                <a:grpSpLocks/>
              </p:cNvGrpSpPr>
              <p:nvPr/>
            </p:nvGrpSpPr>
            <p:grpSpPr bwMode="auto">
              <a:xfrm>
                <a:off x="1344" y="2880"/>
                <a:ext cx="288" cy="49"/>
                <a:chOff x="2400" y="3696"/>
                <a:chExt cx="288" cy="0"/>
              </a:xfrm>
            </p:grpSpPr>
            <p:sp>
              <p:nvSpPr>
                <p:cNvPr id="176" name="Line 42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" name="Line 43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1" name="Group 44"/>
              <p:cNvGrpSpPr>
                <a:grpSpLocks/>
              </p:cNvGrpSpPr>
              <p:nvPr/>
            </p:nvGrpSpPr>
            <p:grpSpPr bwMode="auto">
              <a:xfrm>
                <a:off x="3600" y="2880"/>
                <a:ext cx="288" cy="49"/>
                <a:chOff x="2400" y="3696"/>
                <a:chExt cx="288" cy="0"/>
              </a:xfrm>
            </p:grpSpPr>
            <p:sp>
              <p:nvSpPr>
                <p:cNvPr id="174" name="Line 45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" name="Line 46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2" name="Group 47"/>
              <p:cNvGrpSpPr>
                <a:grpSpLocks/>
              </p:cNvGrpSpPr>
              <p:nvPr/>
            </p:nvGrpSpPr>
            <p:grpSpPr bwMode="auto">
              <a:xfrm>
                <a:off x="4032" y="2880"/>
                <a:ext cx="288" cy="49"/>
                <a:chOff x="2400" y="3696"/>
                <a:chExt cx="288" cy="0"/>
              </a:xfrm>
            </p:grpSpPr>
            <p:sp>
              <p:nvSpPr>
                <p:cNvPr id="172" name="Line 48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3" name="Line 49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50"/>
              <p:cNvGrpSpPr>
                <a:grpSpLocks/>
              </p:cNvGrpSpPr>
              <p:nvPr/>
            </p:nvGrpSpPr>
            <p:grpSpPr bwMode="auto">
              <a:xfrm>
                <a:off x="960" y="2879"/>
                <a:ext cx="288" cy="49"/>
                <a:chOff x="2400" y="3696"/>
                <a:chExt cx="288" cy="0"/>
              </a:xfrm>
            </p:grpSpPr>
            <p:sp>
              <p:nvSpPr>
                <p:cNvPr id="170" name="Line 51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Line 52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" name="Group 53"/>
              <p:cNvGrpSpPr>
                <a:grpSpLocks/>
              </p:cNvGrpSpPr>
              <p:nvPr/>
            </p:nvGrpSpPr>
            <p:grpSpPr bwMode="auto">
              <a:xfrm>
                <a:off x="2688" y="2879"/>
                <a:ext cx="288" cy="49"/>
                <a:chOff x="2400" y="3696"/>
                <a:chExt cx="288" cy="0"/>
              </a:xfrm>
            </p:grpSpPr>
            <p:sp>
              <p:nvSpPr>
                <p:cNvPr id="168" name="Line 54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" name="Line 55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5" name="Group 56"/>
              <p:cNvGrpSpPr>
                <a:grpSpLocks/>
              </p:cNvGrpSpPr>
              <p:nvPr/>
            </p:nvGrpSpPr>
            <p:grpSpPr bwMode="auto">
              <a:xfrm>
                <a:off x="2256" y="2880"/>
                <a:ext cx="288" cy="49"/>
                <a:chOff x="2400" y="3696"/>
                <a:chExt cx="288" cy="0"/>
              </a:xfrm>
            </p:grpSpPr>
            <p:sp>
              <p:nvSpPr>
                <p:cNvPr id="166" name="Line 57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Line 58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6" name="Group 59"/>
              <p:cNvGrpSpPr>
                <a:grpSpLocks/>
              </p:cNvGrpSpPr>
              <p:nvPr/>
            </p:nvGrpSpPr>
            <p:grpSpPr bwMode="auto">
              <a:xfrm>
                <a:off x="3120" y="2880"/>
                <a:ext cx="288" cy="49"/>
                <a:chOff x="2400" y="3696"/>
                <a:chExt cx="288" cy="0"/>
              </a:xfrm>
            </p:grpSpPr>
            <p:sp>
              <p:nvSpPr>
                <p:cNvPr id="164" name="Line 60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" name="Line 61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7" name="Group 62"/>
              <p:cNvGrpSpPr>
                <a:grpSpLocks/>
              </p:cNvGrpSpPr>
              <p:nvPr/>
            </p:nvGrpSpPr>
            <p:grpSpPr bwMode="auto">
              <a:xfrm>
                <a:off x="1824" y="2880"/>
                <a:ext cx="288" cy="49"/>
                <a:chOff x="2400" y="3696"/>
                <a:chExt cx="288" cy="0"/>
              </a:xfrm>
            </p:grpSpPr>
            <p:sp>
              <p:nvSpPr>
                <p:cNvPr id="162" name="Line 63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Line 64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8" name="Group 65"/>
              <p:cNvGrpSpPr>
                <a:grpSpLocks/>
              </p:cNvGrpSpPr>
              <p:nvPr/>
            </p:nvGrpSpPr>
            <p:grpSpPr bwMode="auto">
              <a:xfrm>
                <a:off x="3456" y="2880"/>
                <a:ext cx="288" cy="49"/>
                <a:chOff x="2400" y="3696"/>
                <a:chExt cx="288" cy="0"/>
              </a:xfrm>
            </p:grpSpPr>
            <p:sp>
              <p:nvSpPr>
                <p:cNvPr id="160" name="Line 66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Line 67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9" name="Group 68"/>
              <p:cNvGrpSpPr>
                <a:grpSpLocks/>
              </p:cNvGrpSpPr>
              <p:nvPr/>
            </p:nvGrpSpPr>
            <p:grpSpPr bwMode="auto">
              <a:xfrm>
                <a:off x="1440" y="2880"/>
                <a:ext cx="288" cy="49"/>
                <a:chOff x="2400" y="3696"/>
                <a:chExt cx="288" cy="0"/>
              </a:xfrm>
            </p:grpSpPr>
            <p:sp>
              <p:nvSpPr>
                <p:cNvPr id="158" name="Line 69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Line 70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0" name="Group 71"/>
              <p:cNvGrpSpPr>
                <a:grpSpLocks/>
              </p:cNvGrpSpPr>
              <p:nvPr/>
            </p:nvGrpSpPr>
            <p:grpSpPr bwMode="auto">
              <a:xfrm>
                <a:off x="3840" y="2880"/>
                <a:ext cx="288" cy="49"/>
                <a:chOff x="2400" y="3696"/>
                <a:chExt cx="288" cy="0"/>
              </a:xfrm>
            </p:grpSpPr>
            <p:sp>
              <p:nvSpPr>
                <p:cNvPr id="156" name="Line 72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" name="Line 73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1" name="Group 74"/>
              <p:cNvGrpSpPr>
                <a:grpSpLocks/>
              </p:cNvGrpSpPr>
              <p:nvPr/>
            </p:nvGrpSpPr>
            <p:grpSpPr bwMode="auto">
              <a:xfrm>
                <a:off x="1296" y="2880"/>
                <a:ext cx="288" cy="49"/>
                <a:chOff x="2400" y="3696"/>
                <a:chExt cx="288" cy="0"/>
              </a:xfrm>
            </p:grpSpPr>
            <p:sp>
              <p:nvSpPr>
                <p:cNvPr id="154" name="Line 75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Line 76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2" name="Group 77"/>
              <p:cNvGrpSpPr>
                <a:grpSpLocks/>
              </p:cNvGrpSpPr>
              <p:nvPr/>
            </p:nvGrpSpPr>
            <p:grpSpPr bwMode="auto">
              <a:xfrm>
                <a:off x="4080" y="2880"/>
                <a:ext cx="288" cy="49"/>
                <a:chOff x="2400" y="3696"/>
                <a:chExt cx="288" cy="0"/>
              </a:xfrm>
            </p:grpSpPr>
            <p:sp>
              <p:nvSpPr>
                <p:cNvPr id="152" name="Line 78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Line 79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" name="Group 80"/>
              <p:cNvGrpSpPr>
                <a:grpSpLocks/>
              </p:cNvGrpSpPr>
              <p:nvPr/>
            </p:nvGrpSpPr>
            <p:grpSpPr bwMode="auto">
              <a:xfrm>
                <a:off x="912" y="2880"/>
                <a:ext cx="288" cy="49"/>
                <a:chOff x="2400" y="3696"/>
                <a:chExt cx="288" cy="0"/>
              </a:xfrm>
            </p:grpSpPr>
            <p:sp>
              <p:nvSpPr>
                <p:cNvPr id="150" name="Line 81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Line 82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4" name="Group 83"/>
              <p:cNvGrpSpPr>
                <a:grpSpLocks/>
              </p:cNvGrpSpPr>
              <p:nvPr/>
            </p:nvGrpSpPr>
            <p:grpSpPr bwMode="auto">
              <a:xfrm>
                <a:off x="3984" y="2879"/>
                <a:ext cx="288" cy="49"/>
                <a:chOff x="2400" y="3696"/>
                <a:chExt cx="288" cy="0"/>
              </a:xfrm>
            </p:grpSpPr>
            <p:sp>
              <p:nvSpPr>
                <p:cNvPr id="148" name="Line 84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Line 85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5" name="Group 86"/>
              <p:cNvGrpSpPr>
                <a:grpSpLocks/>
              </p:cNvGrpSpPr>
              <p:nvPr/>
            </p:nvGrpSpPr>
            <p:grpSpPr bwMode="auto">
              <a:xfrm>
                <a:off x="864" y="2879"/>
                <a:ext cx="288" cy="49"/>
                <a:chOff x="2400" y="3696"/>
                <a:chExt cx="288" cy="0"/>
              </a:xfrm>
            </p:grpSpPr>
            <p:sp>
              <p:nvSpPr>
                <p:cNvPr id="146" name="Line 87"/>
                <p:cNvSpPr>
                  <a:spLocks noChangeShapeType="1"/>
                </p:cNvSpPr>
                <p:nvPr/>
              </p:nvSpPr>
              <p:spPr bwMode="auto">
                <a:xfrm>
                  <a:off x="2400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Line 88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1686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4"/>
          <p:cNvSpPr>
            <a:spLocks noChangeArrowheads="1"/>
          </p:cNvSpPr>
          <p:nvPr/>
        </p:nvSpPr>
        <p:spPr bwMode="auto">
          <a:xfrm>
            <a:off x="190500" y="609600"/>
            <a:ext cx="2057400" cy="1295400"/>
          </a:xfrm>
          <a:prstGeom prst="irregularSeal2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ý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33400" y="2209800"/>
            <a:ext cx="8382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600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70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81200" y="27707"/>
            <a:ext cx="4495800" cy="65563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133600" y="762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IẾU HỌC TẬP </a:t>
            </a:r>
            <a:endParaRPr lang="en-US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686800" cy="5090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2800" u="sng" dirty="0" err="1">
                <a:latin typeface=".VnTime" pitchFamily="34" charset="0"/>
              </a:rPr>
              <a:t>Bµi</a:t>
            </a:r>
            <a:r>
              <a:rPr lang="en-US" sz="2800" u="sng" dirty="0">
                <a:latin typeface=".VnTime" pitchFamily="34" charset="0"/>
              </a:rPr>
              <a:t> 1.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>
                <a:latin typeface=".VnTime" pitchFamily="34" charset="0"/>
              </a:rPr>
              <a:t>§</a:t>
            </a:r>
            <a:r>
              <a:rPr lang="en-US" sz="2800" dirty="0" err="1">
                <a:latin typeface=".VnTime" pitchFamily="34" charset="0"/>
              </a:rPr>
              <a:t>iÒ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vµo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hç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rèng</a:t>
            </a:r>
            <a:r>
              <a:rPr lang="en-US" sz="2800" dirty="0">
                <a:latin typeface=".VnTime" pitchFamily="34" charset="0"/>
              </a:rPr>
              <a:t> (…) </a:t>
            </a:r>
            <a:r>
              <a:rPr lang="en-US" sz="2800" dirty="0" err="1">
                <a:latin typeface=".VnTime" pitchFamily="34" charset="0"/>
              </a:rPr>
              <a:t>tro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ph¸t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biÓ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sau</a:t>
            </a:r>
            <a:r>
              <a:rPr lang="en-US" sz="2800" dirty="0">
                <a:latin typeface=".VnTime" pitchFamily="34" charset="0"/>
              </a:rPr>
              <a:t>:</a:t>
            </a: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 err="1">
                <a:latin typeface=".VnTime" pitchFamily="34" charset="0"/>
              </a:rPr>
              <a:t>NÕ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a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ù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</a:t>
            </a:r>
            <a:r>
              <a:rPr lang="en-US" sz="2800" dirty="0">
                <a:latin typeface=".VnTime" pitchFamily="34" charset="0"/>
              </a:rPr>
              <a:t>×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a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smtClean="0">
                <a:latin typeface=".VnTime" pitchFamily="34" charset="0"/>
              </a:rPr>
              <a:t>….…. 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hoÆc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smtClean="0">
                <a:latin typeface=".VnTime" pitchFamily="34" charset="0"/>
              </a:rPr>
              <a:t>..……....</a:t>
            </a:r>
            <a:endParaRPr lang="en-US" sz="2800" dirty="0">
              <a:latin typeface=".VnTime" pitchFamily="34" charset="0"/>
            </a:endParaRP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NÕu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.VnTime" pitchFamily="34" charset="0"/>
              </a:rPr>
              <a:t>b</a:t>
            </a:r>
            <a:r>
              <a:rPr lang="en-US" sz="2800" dirty="0" smtClean="0">
                <a:latin typeface=".VnTime" pitchFamily="34" charset="0"/>
              </a:rPr>
              <a:t> lµ </a:t>
            </a:r>
            <a:r>
              <a:rPr lang="en-US" sz="2800" dirty="0" err="1" smtClean="0">
                <a:latin typeface=".VnTime" pitchFamily="34" charset="0"/>
              </a:rPr>
              <a:t>sè</a:t>
            </a:r>
            <a:r>
              <a:rPr lang="en-US" sz="2800" dirty="0" smtClean="0">
                <a:latin typeface=".VnTime" pitchFamily="34" charset="0"/>
              </a:rPr>
              <a:t> v« </a:t>
            </a:r>
            <a:r>
              <a:rPr lang="en-US" sz="2800" dirty="0" err="1" smtClean="0">
                <a:latin typeface=".VnTime" pitchFamily="34" charset="0"/>
              </a:rPr>
              <a:t>tØ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th</a:t>
            </a:r>
            <a:r>
              <a:rPr lang="en-US" sz="2800" dirty="0" smtClean="0">
                <a:latin typeface=".VnTime" pitchFamily="34" charset="0"/>
              </a:rPr>
              <a:t>× </a:t>
            </a:r>
            <a:r>
              <a:rPr lang="en-US" sz="2800" dirty="0" smtClean="0">
                <a:solidFill>
                  <a:srgbClr val="FF0000"/>
                </a:solidFill>
                <a:latin typeface=".VnTime" pitchFamily="34" charset="0"/>
              </a:rPr>
              <a:t>b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viÕt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………..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20000"/>
              </a:spcBef>
            </a:pPr>
            <a:r>
              <a:rPr lang="en-US" sz="2800" dirty="0" smtClean="0">
                <a:latin typeface=".VnTime" pitchFamily="34" charset="0"/>
              </a:rPr>
              <a:t>……………………….</a:t>
            </a:r>
            <a:endParaRPr lang="en-US" sz="2800" dirty="0">
              <a:latin typeface=".VnTime" pitchFamily="34" charset="0"/>
            </a:endParaRPr>
          </a:p>
          <a:p>
            <a:pPr>
              <a:spcBef>
                <a:spcPct val="20000"/>
              </a:spcBef>
            </a:pPr>
            <a:endParaRPr lang="en-US" sz="2800" u="sng" dirty="0" smtClean="0">
              <a:latin typeface=".VnTime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2800" u="sng" dirty="0" err="1" smtClean="0">
                <a:latin typeface=".VnTime" pitchFamily="34" charset="0"/>
              </a:rPr>
              <a:t>Bµi</a:t>
            </a:r>
            <a:r>
              <a:rPr lang="en-US" sz="2800" u="sng" dirty="0" smtClean="0">
                <a:latin typeface=".VnTime" pitchFamily="34" charset="0"/>
              </a:rPr>
              <a:t> 2</a:t>
            </a:r>
            <a:r>
              <a:rPr lang="en-US" sz="2800" dirty="0" smtClean="0">
                <a:latin typeface=".VnTime" pitchFamily="34" charset="0"/>
              </a:rPr>
              <a:t>. </a:t>
            </a:r>
            <a:r>
              <a:rPr lang="en-US" sz="2800" dirty="0" err="1">
                <a:latin typeface=".VnTime" pitchFamily="34" charset="0"/>
              </a:rPr>
              <a:t>Tro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sau</a:t>
            </a:r>
            <a:r>
              <a:rPr lang="en-US" sz="2800" dirty="0">
                <a:latin typeface=".VnTime" pitchFamily="34" charset="0"/>
              </a:rPr>
              <a:t> ®©y, </a:t>
            </a:r>
            <a:r>
              <a:rPr lang="en-US" sz="2800" dirty="0" err="1">
                <a:latin typeface=".VnTime" pitchFamily="34" charset="0"/>
              </a:rPr>
              <a:t>c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µo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®</a:t>
            </a:r>
            <a:r>
              <a:rPr lang="en-US" sz="2800" dirty="0" err="1">
                <a:solidFill>
                  <a:srgbClr val="FF0000"/>
                </a:solidFill>
                <a:latin typeface=".VnTime" pitchFamily="34" charset="0"/>
              </a:rPr>
              <a:t>óng</a:t>
            </a:r>
            <a:r>
              <a:rPr lang="en-US" sz="2800" dirty="0">
                <a:latin typeface=".VnTime" pitchFamily="34" charset="0"/>
              </a:rPr>
              <a:t>, </a:t>
            </a:r>
            <a:r>
              <a:rPr lang="en-US" sz="2800" dirty="0" err="1">
                <a:latin typeface=".VnTime" pitchFamily="34" charset="0"/>
              </a:rPr>
              <a:t>c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µo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Time" pitchFamily="34" charset="0"/>
              </a:rPr>
              <a:t>sai</a:t>
            </a:r>
            <a:r>
              <a:rPr lang="en-US" sz="2800" dirty="0">
                <a:latin typeface=".VnTime" pitchFamily="34" charset="0"/>
              </a:rPr>
              <a:t>?</a:t>
            </a: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 err="1">
                <a:latin typeface=".VnTime" pitchFamily="34" charset="0"/>
              </a:rPr>
              <a:t>NÕu</a:t>
            </a:r>
            <a:r>
              <a:rPr lang="en-US" sz="2800" dirty="0">
                <a:latin typeface=".VnTime" pitchFamily="34" charset="0"/>
              </a:rPr>
              <a:t> a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guyª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</a:t>
            </a:r>
            <a:r>
              <a:rPr lang="en-US" sz="2800" dirty="0">
                <a:latin typeface=".VnTime" pitchFamily="34" charset="0"/>
              </a:rPr>
              <a:t>× a </a:t>
            </a:r>
            <a:r>
              <a:rPr lang="en-US" sz="2800" dirty="0" err="1">
                <a:latin typeface=".VnTime" pitchFamily="34" charset="0"/>
              </a:rPr>
              <a:t>còng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ùc</a:t>
            </a:r>
            <a:r>
              <a:rPr lang="en-US" sz="2800" dirty="0">
                <a:latin typeface=".VnTime" pitchFamily="34" charset="0"/>
              </a:rPr>
              <a:t>;</a:t>
            </a: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hØ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ã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0 </a:t>
            </a:r>
            <a:r>
              <a:rPr lang="en-US" sz="2800" dirty="0" err="1">
                <a:latin typeface=".VnTime" pitchFamily="34" charset="0"/>
              </a:rPr>
              <a:t>kh«ng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h÷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tØ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dương</a:t>
            </a:r>
            <a:r>
              <a:rPr lang="en-US" sz="2800" dirty="0" smtClean="0">
                <a:latin typeface=".VnTime" pitchFamily="34" charset="0"/>
              </a:rPr>
              <a:t> vµ </a:t>
            </a:r>
            <a:r>
              <a:rPr lang="en-US" sz="2800" dirty="0" err="1">
                <a:latin typeface=".VnTime" pitchFamily="34" charset="0"/>
              </a:rPr>
              <a:t>cò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h«ng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sè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h÷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Ø</a:t>
            </a:r>
            <a:r>
              <a:rPr lang="en-US" sz="2800" dirty="0">
                <a:latin typeface=".VnTime" pitchFamily="34" charset="0"/>
              </a:rPr>
              <a:t> ©</a:t>
            </a:r>
            <a:r>
              <a:rPr lang="en-US" sz="2800" dirty="0" smtClean="0">
                <a:latin typeface=".VnTime" pitchFamily="34" charset="0"/>
              </a:rPr>
              <a:t>m</a:t>
            </a:r>
            <a:endParaRPr lang="en-US" sz="2800" dirty="0">
              <a:latin typeface=".VnTime" pitchFamily="34" charset="0"/>
            </a:endParaRPr>
          </a:p>
          <a:p>
            <a:pPr>
              <a:spcBef>
                <a:spcPct val="20000"/>
              </a:spcBef>
              <a:buFontTx/>
              <a:buAutoNum type="alphaLcParenR"/>
            </a:pP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NÕu</a:t>
            </a:r>
            <a:r>
              <a:rPr lang="en-US" sz="2800" dirty="0" smtClean="0">
                <a:latin typeface=".VnTime" pitchFamily="34" charset="0"/>
              </a:rPr>
              <a:t> a lµ </a:t>
            </a:r>
            <a:r>
              <a:rPr lang="en-US" sz="2800" dirty="0" err="1" smtClean="0">
                <a:latin typeface=".VnTime" pitchFamily="34" charset="0"/>
              </a:rPr>
              <a:t>sè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tù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nhiªn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th</a:t>
            </a:r>
            <a:r>
              <a:rPr lang="en-US" sz="2800" dirty="0" smtClean="0">
                <a:latin typeface=".VnTime" pitchFamily="34" charset="0"/>
              </a:rPr>
              <a:t>× a </a:t>
            </a:r>
            <a:r>
              <a:rPr lang="en-US" sz="2800" dirty="0" err="1" smtClean="0">
                <a:latin typeface=".VnTime" pitchFamily="34" charset="0"/>
              </a:rPr>
              <a:t>kh«ng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en-US" sz="2800" dirty="0" err="1" smtClean="0">
                <a:latin typeface=".VnTime" pitchFamily="34" charset="0"/>
              </a:rPr>
              <a:t>ph¶i</a:t>
            </a:r>
            <a:r>
              <a:rPr lang="en-US" sz="2800" dirty="0" smtClean="0">
                <a:latin typeface=".VnTime" pitchFamily="34" charset="0"/>
              </a:rPr>
              <a:t> lµ </a:t>
            </a:r>
            <a:r>
              <a:rPr lang="en-US" sz="2800" dirty="0" err="1" smtClean="0">
                <a:latin typeface=".VnTime" pitchFamily="34" charset="0"/>
              </a:rPr>
              <a:t>sè</a:t>
            </a:r>
            <a:r>
              <a:rPr lang="en-US" sz="2800" dirty="0" smtClean="0">
                <a:latin typeface=".VnTime" pitchFamily="34" charset="0"/>
              </a:rPr>
              <a:t> v« </a:t>
            </a:r>
            <a:r>
              <a:rPr lang="en-US" sz="2800" dirty="0" err="1" smtClean="0">
                <a:latin typeface=".VnTime" pitchFamily="34" charset="0"/>
              </a:rPr>
              <a:t>tØ</a:t>
            </a:r>
            <a:r>
              <a:rPr lang="en-US" sz="2800" dirty="0" smtClean="0">
                <a:latin typeface=".VnTime" pitchFamily="34" charset="0"/>
              </a:rPr>
              <a:t>.</a:t>
            </a:r>
            <a:endParaRPr lang="en-US" sz="2800" dirty="0">
              <a:latin typeface=".VnTime" pitchFamily="34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8056419" y="3764537"/>
            <a:ext cx="450272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sz="2400" dirty="0">
              <a:solidFill>
                <a:srgbClr val="CC0000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48200" y="114625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7272" y="1717958"/>
            <a:ext cx="3158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27272" y="1146250"/>
            <a:ext cx="1129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091056" y="4740850"/>
            <a:ext cx="450272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sz="2400" dirty="0">
              <a:solidFill>
                <a:srgbClr val="CC0000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8122230" y="5314461"/>
            <a:ext cx="450272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sz="2400" dirty="0">
              <a:solidFill>
                <a:srgbClr val="CC0000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042561" y="3728164"/>
            <a:ext cx="457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400" dirty="0">
                <a:solidFill>
                  <a:srgbClr val="CC0000"/>
                </a:solidFill>
                <a:latin typeface=".VnTime" pitchFamily="34" charset="0"/>
                <a:sym typeface="Symbol" pitchFamily="18" charset="2"/>
              </a:rPr>
              <a:t>§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8084128" y="4655125"/>
            <a:ext cx="457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400" dirty="0" smtClean="0">
                <a:solidFill>
                  <a:srgbClr val="CC0000"/>
                </a:solidFill>
                <a:latin typeface=".VnTime" pitchFamily="34" charset="0"/>
                <a:sym typeface="Symbol" pitchFamily="18" charset="2"/>
              </a:rPr>
              <a:t>S</a:t>
            </a:r>
            <a:endParaRPr lang="en-US" sz="2400" dirty="0">
              <a:solidFill>
                <a:srgbClr val="CC0000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8122230" y="5271599"/>
            <a:ext cx="457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400" dirty="0">
                <a:solidFill>
                  <a:srgbClr val="CC0000"/>
                </a:solidFill>
                <a:latin typeface=".VnTime" pitchFamily="34" charset="0"/>
                <a:sym typeface="Symbol" pitchFamily="18" charset="2"/>
              </a:rPr>
              <a:t>§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2104254"/>
            <a:ext cx="43503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Explosion 1 17"/>
          <p:cNvSpPr/>
          <p:nvPr/>
        </p:nvSpPr>
        <p:spPr>
          <a:xfrm>
            <a:off x="4956463" y="4343400"/>
            <a:ext cx="3730337" cy="1752600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04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3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2951018" y="450056"/>
            <a:ext cx="3983182" cy="900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3600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350169"/>
            <a:ext cx="80121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1947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"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1921"/>
              </p:ext>
            </p:extLst>
          </p:nvPr>
        </p:nvGraphicFramePr>
        <p:xfrm>
          <a:off x="7620000" y="5473987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73987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2400" y="2895600"/>
            <a:ext cx="8915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4,1(6)  ;  0,5 ;  -4  ;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3,21347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   ;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94197"/>
              </p:ext>
            </p:extLst>
          </p:nvPr>
        </p:nvGraphicFramePr>
        <p:xfrm>
          <a:off x="312738" y="3552825"/>
          <a:ext cx="288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552825"/>
                        <a:ext cx="288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00175"/>
              </p:ext>
            </p:extLst>
          </p:nvPr>
        </p:nvGraphicFramePr>
        <p:xfrm>
          <a:off x="7315200" y="3346341"/>
          <a:ext cx="50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346341"/>
                        <a:ext cx="50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07849"/>
              </p:ext>
            </p:extLst>
          </p:nvPr>
        </p:nvGraphicFramePr>
        <p:xfrm>
          <a:off x="4045527" y="3286016"/>
          <a:ext cx="838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" name="Equation" r:id="rId11" imgW="368140" imgH="393529" progId="Equation.DSMT4">
                  <p:embed/>
                </p:oleObj>
              </mc:Choice>
              <mc:Fallback>
                <p:oleObj name="Equation" r:id="rId11" imgW="368140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527" y="3286016"/>
                        <a:ext cx="8382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01593"/>
              </p:ext>
            </p:extLst>
          </p:nvPr>
        </p:nvGraphicFramePr>
        <p:xfrm>
          <a:off x="8148638" y="3519488"/>
          <a:ext cx="685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" name="Equation" r:id="rId13" imgW="266400" imgH="215640" progId="Equation.DSMT4">
                  <p:embed/>
                </p:oleObj>
              </mc:Choice>
              <mc:Fallback>
                <p:oleObj name="Equation" r:id="rId13" imgW="26640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8" y="3519488"/>
                        <a:ext cx="685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35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A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290" name="Picture 26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8" y="622300"/>
            <a:ext cx="2890837" cy="272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91" name="Picture 27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438" y="1350963"/>
            <a:ext cx="4811712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92" name="Picture 28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8" y="2765425"/>
            <a:ext cx="5626100" cy="266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93" name="Picture 29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8" y="2679483"/>
            <a:ext cx="4805363" cy="3721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94" name="Picture 30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13" y="2651125"/>
            <a:ext cx="102711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9295" name="Text Box 31"/>
          <p:cNvSpPr txBox="1">
            <a:spLocks noChangeArrowheads="1"/>
          </p:cNvSpPr>
          <p:nvPr/>
        </p:nvSpPr>
        <p:spPr bwMode="auto">
          <a:xfrm>
            <a:off x="304800" y="103188"/>
            <a:ext cx="883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FF00"/>
                </a:solidFill>
              </a:rPr>
              <a:t>EM HÃY CHO BIẾT BÀI HỌC HÔM NAY CẦN NHỚ NHỮNG ĐIỀU GÌ ?</a:t>
            </a:r>
          </a:p>
        </p:txBody>
      </p:sp>
    </p:spTree>
    <p:extLst>
      <p:ext uri="{BB962C8B-B14F-4D97-AF65-F5344CB8AC3E}">
        <p14:creationId xmlns:p14="http://schemas.microsoft.com/office/powerpoint/2010/main" val="30117690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12951536491686508866_574_57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8001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0" descr="450603ss06xdzo9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1447800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lowchart: Process 7"/>
          <p:cNvSpPr/>
          <p:nvPr/>
        </p:nvSpPr>
        <p:spPr>
          <a:xfrm>
            <a:off x="1257300" y="304800"/>
            <a:ext cx="7429500" cy="1069848"/>
          </a:xfrm>
          <a:prstGeom prst="flowChartProcess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ook Antiqua" pitchFamily="18" charset="0"/>
              </a:rPr>
              <a:t>HƯỚNG DẪN VỀ NHÀ</a:t>
            </a:r>
            <a:endParaRPr lang="en-US" sz="4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tx2">
                  <a:lumMod val="95000"/>
                  <a:lumOff val="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ook Antiqua" pitchFamily="18" charset="0"/>
            </a:endParaRPr>
          </a:p>
        </p:txBody>
      </p:sp>
      <p:pic>
        <p:nvPicPr>
          <p:cNvPr id="17416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8382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096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6482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9530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5720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251575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3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251575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4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810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5" name="Picture 10" descr="Picture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90600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938645" y="2286000"/>
            <a:ext cx="6934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algn="just" eaLnBrk="1" hangingPunct="1">
              <a:spcBef>
                <a:spcPct val="50000"/>
              </a:spcBef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ý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 eaLnBrk="1" hangingPunct="1">
              <a:spcBef>
                <a:spcPct val="50000"/>
              </a:spcBef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0, 91, 92 SGK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10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762000"/>
            <a:ext cx="419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90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5 SGK</a:t>
            </a:r>
            <a:endParaRPr lang="en-US" sz="2800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61891"/>
              </p:ext>
            </p:extLst>
          </p:nvPr>
        </p:nvGraphicFramePr>
        <p:xfrm>
          <a:off x="1524000" y="1365095"/>
          <a:ext cx="3794098" cy="204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" name="Equation" r:id="rId3" imgW="1574640" imgH="850680" progId="Equation.DSMT4">
                  <p:embed/>
                </p:oleObj>
              </mc:Choice>
              <mc:Fallback>
                <p:oleObj name="Equation" r:id="rId3" imgW="15746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365095"/>
                        <a:ext cx="3794098" cy="2049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8898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11872"/>
              </p:ext>
            </p:extLst>
          </p:nvPr>
        </p:nvGraphicFramePr>
        <p:xfrm>
          <a:off x="1371600" y="3886200"/>
          <a:ext cx="477215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" name="Equation" r:id="rId7" imgW="1955520" imgH="634680" progId="Equation.DSMT4">
                  <p:embed/>
                </p:oleObj>
              </mc:Choice>
              <mc:Fallback>
                <p:oleObj name="Equation" r:id="rId7" imgW="1955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3886200"/>
                        <a:ext cx="4772152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20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/>
          </p:cNvGrpSpPr>
          <p:nvPr/>
        </p:nvGrpSpPr>
        <p:grpSpPr bwMode="auto">
          <a:xfrm flipH="1">
            <a:off x="1095375" y="2882900"/>
            <a:ext cx="1752600" cy="2849563"/>
            <a:chOff x="1707" y="1463"/>
            <a:chExt cx="848" cy="1795"/>
          </a:xfrm>
        </p:grpSpPr>
        <p:sp>
          <p:nvSpPr>
            <p:cNvPr id="4" name="Freeform 5"/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1358900" y="1282700"/>
            <a:ext cx="3048000" cy="3200400"/>
            <a:chOff x="1247" y="1008"/>
            <a:chExt cx="915" cy="932"/>
          </a:xfrm>
        </p:grpSpPr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8" name="Freeform 11"/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2"/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3"/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4"/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4" name="Group 16"/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6" name="Freeform 17"/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Freeform 18"/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19"/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6" name="Freeform 20"/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Freeform 21"/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Freeform 22"/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23"/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24"/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" name="Freeform 30"/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1"/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2"/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3"/>
          <p:cNvGrpSpPr>
            <a:grpSpLocks/>
          </p:cNvGrpSpPr>
          <p:nvPr/>
        </p:nvGrpSpPr>
        <p:grpSpPr bwMode="auto">
          <a:xfrm flipH="1">
            <a:off x="6540500" y="2654300"/>
            <a:ext cx="2209800" cy="3271838"/>
            <a:chOff x="2064" y="1836"/>
            <a:chExt cx="1963" cy="1389"/>
          </a:xfrm>
        </p:grpSpPr>
        <p:sp>
          <p:nvSpPr>
            <p:cNvPr id="33" name="Freeform 34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6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7"/>
          <p:cNvGrpSpPr>
            <a:grpSpLocks/>
          </p:cNvGrpSpPr>
          <p:nvPr/>
        </p:nvGrpSpPr>
        <p:grpSpPr bwMode="auto">
          <a:xfrm>
            <a:off x="4887913" y="1130300"/>
            <a:ext cx="3252787" cy="3200400"/>
            <a:chOff x="2907" y="1193"/>
            <a:chExt cx="1377" cy="1398"/>
          </a:xfrm>
        </p:grpSpPr>
        <p:sp>
          <p:nvSpPr>
            <p:cNvPr id="37" name="Freeform 38"/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" name="Group 39"/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43" name="Group 40"/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59" name="Freeform 41"/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Freeform 42"/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Freeform 43"/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44"/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4" name="Group 45"/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45" name="Group 46"/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57" name="Freeform 47"/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48"/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" name="Group 49"/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47" name="Freeform 50"/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51"/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52"/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53"/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54"/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55"/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56"/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57"/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58"/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59"/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39" name="Group 60"/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40" name="Freeform 61"/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2"/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63"/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3" name="Picture 64" descr="FIREWRK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990600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" name="Group 65"/>
          <p:cNvGrpSpPr>
            <a:grpSpLocks/>
          </p:cNvGrpSpPr>
          <p:nvPr/>
        </p:nvGrpSpPr>
        <p:grpSpPr bwMode="auto">
          <a:xfrm>
            <a:off x="3644900" y="2349500"/>
            <a:ext cx="838200" cy="3810000"/>
            <a:chOff x="2064" y="1836"/>
            <a:chExt cx="1963" cy="1389"/>
          </a:xfrm>
        </p:grpSpPr>
        <p:sp>
          <p:nvSpPr>
            <p:cNvPr id="65" name="Freeform 66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7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8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8" name="Picture 69" descr="FIREWK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1816100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" name="Group 70"/>
          <p:cNvGrpSpPr>
            <a:grpSpLocks/>
          </p:cNvGrpSpPr>
          <p:nvPr/>
        </p:nvGrpSpPr>
        <p:grpSpPr bwMode="auto">
          <a:xfrm>
            <a:off x="1968500" y="3035300"/>
            <a:ext cx="838200" cy="2743200"/>
            <a:chOff x="2064" y="1836"/>
            <a:chExt cx="1963" cy="1389"/>
          </a:xfrm>
        </p:grpSpPr>
        <p:sp>
          <p:nvSpPr>
            <p:cNvPr id="70" name="Freeform 71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2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73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3" name="Picture 74" descr="FIREWRK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088" y="673100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75" descr="FIREWRK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3263900"/>
            <a:ext cx="1766888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" name="Group 76"/>
          <p:cNvGrpSpPr>
            <a:grpSpLocks/>
          </p:cNvGrpSpPr>
          <p:nvPr/>
        </p:nvGrpSpPr>
        <p:grpSpPr bwMode="auto">
          <a:xfrm>
            <a:off x="87313" y="673100"/>
            <a:ext cx="3252787" cy="3200400"/>
            <a:chOff x="2907" y="1193"/>
            <a:chExt cx="1377" cy="1398"/>
          </a:xfrm>
        </p:grpSpPr>
        <p:sp>
          <p:nvSpPr>
            <p:cNvPr id="76" name="Freeform 77"/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7" name="Group 78"/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82" name="Group 79"/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98" name="Freeform 80"/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81"/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Freeform 82"/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Freeform 83"/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3" name="Group 84"/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84" name="Group 85"/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96" name="Freeform 86"/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87"/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5" name="Group 88"/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86" name="Freeform 89"/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Freeform 90"/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91"/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" name="Freeform 92"/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93"/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" name="Freeform 94"/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95"/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3" name="Freeform 96"/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97"/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5" name="Freeform 98"/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78" name="Group 99"/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79" name="Freeform 100"/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101"/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102"/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" name="Group 103"/>
          <p:cNvGrpSpPr>
            <a:grpSpLocks/>
          </p:cNvGrpSpPr>
          <p:nvPr/>
        </p:nvGrpSpPr>
        <p:grpSpPr bwMode="auto">
          <a:xfrm>
            <a:off x="6540500" y="1739900"/>
            <a:ext cx="2514600" cy="2667000"/>
            <a:chOff x="1247" y="1008"/>
            <a:chExt cx="915" cy="932"/>
          </a:xfrm>
        </p:grpSpPr>
        <p:sp>
          <p:nvSpPr>
            <p:cNvPr id="103" name="Freeform 104"/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4" name="Group 105"/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123" name="Freeform 106"/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107"/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108"/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09"/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" name="Group 110"/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109" name="Group 111"/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121" name="Freeform 112"/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Freeform 113"/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0" name="Group 114"/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111" name="Freeform 115"/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Freeform 116"/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Freeform 117"/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Freeform 118"/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Freeform 119"/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Freeform 120"/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Freeform 121"/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Freeform 122"/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Freeform 123"/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Freeform 124"/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6" name="Freeform 125"/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26"/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27"/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7" name="WordArt 128"/>
          <p:cNvSpPr>
            <a:spLocks noChangeArrowheads="1" noChangeShapeType="1" noTextEdit="1"/>
          </p:cNvSpPr>
          <p:nvPr/>
        </p:nvSpPr>
        <p:spPr bwMode="auto">
          <a:xfrm>
            <a:off x="1619250" y="188913"/>
            <a:ext cx="58769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66FF66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HỌC ĐẾN ĐÂY LÀ KẾT THÚC!</a:t>
            </a:r>
          </a:p>
        </p:txBody>
      </p:sp>
      <p:sp>
        <p:nvSpPr>
          <p:cNvPr id="128" name="Text Box 129"/>
          <p:cNvSpPr txBox="1">
            <a:spLocks noChangeArrowheads="1"/>
          </p:cNvSpPr>
          <p:nvPr/>
        </p:nvSpPr>
        <p:spPr bwMode="auto">
          <a:xfrm>
            <a:off x="0" y="3557588"/>
            <a:ext cx="914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ăm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oa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129" name="Mot thoi de nho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513" y="115888"/>
            <a:ext cx="63341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434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543" fill="hold"/>
                                        <p:tgtEl>
                                          <p:spTgt spid="1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14543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6543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8543"/>
                            </p:stCondLst>
                            <p:childTnLst>
                              <p:par>
                                <p:cTn id="1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32948E-6 L 0 0.2820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0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0543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1043"/>
                            </p:stCondLst>
                            <p:childTnLst>
                              <p:par>
                                <p:cTn id="70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7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 tmFilter="0, 0; .2, .5; .8, .5; 1, 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250" autoRev="1" fill="hold"/>
                                        <p:tgtEl>
                                          <p:spTgt spid="1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1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9"/>
                </p:tgtEl>
              </p:cMediaNode>
            </p:audio>
          </p:childTnLst>
        </p:cTn>
      </p:par>
    </p:tnLst>
    <p:bldLst>
      <p:bldP spid="127" grpId="0" animBg="1"/>
      <p:bldP spid="128" grpId="0"/>
      <p:bldP spid="128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786825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524000"/>
            <a:ext cx="8153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à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ỗ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ó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iệng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ý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ó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609600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46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97"/>
          <p:cNvGrpSpPr>
            <a:grpSpLocks/>
          </p:cNvGrpSpPr>
          <p:nvPr/>
        </p:nvGrpSpPr>
        <p:grpSpPr bwMode="auto">
          <a:xfrm>
            <a:off x="2971800" y="1447800"/>
            <a:ext cx="6096000" cy="838200"/>
            <a:chOff x="1872" y="912"/>
            <a:chExt cx="3840" cy="528"/>
          </a:xfrm>
        </p:grpSpPr>
        <p:sp>
          <p:nvSpPr>
            <p:cNvPr id="29852" name="Rectangle 4"/>
            <p:cNvSpPr>
              <a:spLocks noChangeArrowheads="1"/>
            </p:cNvSpPr>
            <p:nvPr/>
          </p:nvSpPr>
          <p:spPr bwMode="auto">
            <a:xfrm>
              <a:off x="1872" y="912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3" name="Rectangle 5"/>
            <p:cNvSpPr>
              <a:spLocks noChangeArrowheads="1"/>
            </p:cNvSpPr>
            <p:nvPr/>
          </p:nvSpPr>
          <p:spPr bwMode="auto">
            <a:xfrm>
              <a:off x="331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4" name="Rectangle 11"/>
            <p:cNvSpPr>
              <a:spLocks noChangeArrowheads="1"/>
            </p:cNvSpPr>
            <p:nvPr/>
          </p:nvSpPr>
          <p:spPr bwMode="auto">
            <a:xfrm>
              <a:off x="283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5" name="Rectangle 12"/>
            <p:cNvSpPr>
              <a:spLocks noChangeArrowheads="1"/>
            </p:cNvSpPr>
            <p:nvPr/>
          </p:nvSpPr>
          <p:spPr bwMode="auto">
            <a:xfrm>
              <a:off x="235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6" name="Rectangle 13"/>
            <p:cNvSpPr>
              <a:spLocks noChangeArrowheads="1"/>
            </p:cNvSpPr>
            <p:nvPr/>
          </p:nvSpPr>
          <p:spPr bwMode="auto">
            <a:xfrm>
              <a:off x="379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7" name="Rectangle 14"/>
            <p:cNvSpPr>
              <a:spLocks noChangeArrowheads="1"/>
            </p:cNvSpPr>
            <p:nvPr/>
          </p:nvSpPr>
          <p:spPr bwMode="auto">
            <a:xfrm>
              <a:off x="523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8" name="Rectangle 15"/>
            <p:cNvSpPr>
              <a:spLocks noChangeArrowheads="1"/>
            </p:cNvSpPr>
            <p:nvPr/>
          </p:nvSpPr>
          <p:spPr bwMode="auto">
            <a:xfrm>
              <a:off x="475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9" name="Rectangle 16"/>
            <p:cNvSpPr>
              <a:spLocks noChangeArrowheads="1"/>
            </p:cNvSpPr>
            <p:nvPr/>
          </p:nvSpPr>
          <p:spPr bwMode="auto">
            <a:xfrm>
              <a:off x="427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699" name="Group 143"/>
          <p:cNvGrpSpPr>
            <a:grpSpLocks/>
          </p:cNvGrpSpPr>
          <p:nvPr/>
        </p:nvGrpSpPr>
        <p:grpSpPr bwMode="auto">
          <a:xfrm>
            <a:off x="685800" y="3962400"/>
            <a:ext cx="4572000" cy="838200"/>
            <a:chOff x="432" y="2496"/>
            <a:chExt cx="2880" cy="528"/>
          </a:xfrm>
        </p:grpSpPr>
        <p:sp>
          <p:nvSpPr>
            <p:cNvPr id="29846" name="Rectangle 9"/>
            <p:cNvSpPr>
              <a:spLocks noChangeArrowheads="1"/>
            </p:cNvSpPr>
            <p:nvPr/>
          </p:nvSpPr>
          <p:spPr bwMode="auto">
            <a:xfrm>
              <a:off x="1872" y="2496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7" name="Rectangle 17"/>
            <p:cNvSpPr>
              <a:spLocks noChangeArrowheads="1"/>
            </p:cNvSpPr>
            <p:nvPr/>
          </p:nvSpPr>
          <p:spPr bwMode="auto">
            <a:xfrm>
              <a:off x="43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8" name="Rectangle 18"/>
            <p:cNvSpPr>
              <a:spLocks noChangeArrowheads="1"/>
            </p:cNvSpPr>
            <p:nvPr/>
          </p:nvSpPr>
          <p:spPr bwMode="auto">
            <a:xfrm>
              <a:off x="139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9" name="Rectangle 19"/>
            <p:cNvSpPr>
              <a:spLocks noChangeArrowheads="1"/>
            </p:cNvSpPr>
            <p:nvPr/>
          </p:nvSpPr>
          <p:spPr bwMode="auto">
            <a:xfrm>
              <a:off x="91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0" name="Rectangle 23"/>
            <p:cNvSpPr>
              <a:spLocks noChangeArrowheads="1"/>
            </p:cNvSpPr>
            <p:nvPr/>
          </p:nvSpPr>
          <p:spPr bwMode="auto">
            <a:xfrm>
              <a:off x="235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51" name="Rectangle 24"/>
            <p:cNvSpPr>
              <a:spLocks noChangeArrowheads="1"/>
            </p:cNvSpPr>
            <p:nvPr/>
          </p:nvSpPr>
          <p:spPr bwMode="auto">
            <a:xfrm>
              <a:off x="283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00" name="Group 129"/>
          <p:cNvGrpSpPr>
            <a:grpSpLocks/>
          </p:cNvGrpSpPr>
          <p:nvPr/>
        </p:nvGrpSpPr>
        <p:grpSpPr bwMode="auto">
          <a:xfrm>
            <a:off x="2971800" y="3124200"/>
            <a:ext cx="6096000" cy="838200"/>
            <a:chOff x="1872" y="1968"/>
            <a:chExt cx="3840" cy="528"/>
          </a:xfrm>
        </p:grpSpPr>
        <p:sp>
          <p:nvSpPr>
            <p:cNvPr id="29838" name="Rectangle 7"/>
            <p:cNvSpPr>
              <a:spLocks noChangeArrowheads="1"/>
            </p:cNvSpPr>
            <p:nvPr/>
          </p:nvSpPr>
          <p:spPr bwMode="auto">
            <a:xfrm>
              <a:off x="1872" y="1968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9" name="Rectangle 25"/>
            <p:cNvSpPr>
              <a:spLocks noChangeArrowheads="1"/>
            </p:cNvSpPr>
            <p:nvPr/>
          </p:nvSpPr>
          <p:spPr bwMode="auto">
            <a:xfrm>
              <a:off x="331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0" name="Rectangle 26"/>
            <p:cNvSpPr>
              <a:spLocks noChangeArrowheads="1"/>
            </p:cNvSpPr>
            <p:nvPr/>
          </p:nvSpPr>
          <p:spPr bwMode="auto">
            <a:xfrm>
              <a:off x="283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1" name="Rectangle 27"/>
            <p:cNvSpPr>
              <a:spLocks noChangeArrowheads="1"/>
            </p:cNvSpPr>
            <p:nvPr/>
          </p:nvSpPr>
          <p:spPr bwMode="auto">
            <a:xfrm>
              <a:off x="235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2" name="Rectangle 28"/>
            <p:cNvSpPr>
              <a:spLocks noChangeArrowheads="1"/>
            </p:cNvSpPr>
            <p:nvPr/>
          </p:nvSpPr>
          <p:spPr bwMode="auto">
            <a:xfrm>
              <a:off x="379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3" name="Rectangle 29"/>
            <p:cNvSpPr>
              <a:spLocks noChangeArrowheads="1"/>
            </p:cNvSpPr>
            <p:nvPr/>
          </p:nvSpPr>
          <p:spPr bwMode="auto">
            <a:xfrm>
              <a:off x="523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4" name="Rectangle 30"/>
            <p:cNvSpPr>
              <a:spLocks noChangeArrowheads="1"/>
            </p:cNvSpPr>
            <p:nvPr/>
          </p:nvSpPr>
          <p:spPr bwMode="auto">
            <a:xfrm>
              <a:off x="475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45" name="Rectangle 31"/>
            <p:cNvSpPr>
              <a:spLocks noChangeArrowheads="1"/>
            </p:cNvSpPr>
            <p:nvPr/>
          </p:nvSpPr>
          <p:spPr bwMode="auto">
            <a:xfrm>
              <a:off x="427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01" name="Group 158"/>
          <p:cNvGrpSpPr>
            <a:grpSpLocks/>
          </p:cNvGrpSpPr>
          <p:nvPr/>
        </p:nvGrpSpPr>
        <p:grpSpPr bwMode="auto">
          <a:xfrm>
            <a:off x="2209800" y="4800600"/>
            <a:ext cx="5334000" cy="838200"/>
            <a:chOff x="1392" y="3024"/>
            <a:chExt cx="3360" cy="528"/>
          </a:xfrm>
        </p:grpSpPr>
        <p:sp>
          <p:nvSpPr>
            <p:cNvPr id="29831" name="Rectangle 10"/>
            <p:cNvSpPr>
              <a:spLocks noChangeArrowheads="1"/>
            </p:cNvSpPr>
            <p:nvPr/>
          </p:nvSpPr>
          <p:spPr bwMode="auto">
            <a:xfrm>
              <a:off x="1872" y="3024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2" name="Rectangle 32"/>
            <p:cNvSpPr>
              <a:spLocks noChangeArrowheads="1"/>
            </p:cNvSpPr>
            <p:nvPr/>
          </p:nvSpPr>
          <p:spPr bwMode="auto">
            <a:xfrm>
              <a:off x="283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3" name="Rectangle 33"/>
            <p:cNvSpPr>
              <a:spLocks noChangeArrowheads="1"/>
            </p:cNvSpPr>
            <p:nvPr/>
          </p:nvSpPr>
          <p:spPr bwMode="auto">
            <a:xfrm>
              <a:off x="235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4" name="Rectangle 34"/>
            <p:cNvSpPr>
              <a:spLocks noChangeArrowheads="1"/>
            </p:cNvSpPr>
            <p:nvPr/>
          </p:nvSpPr>
          <p:spPr bwMode="auto">
            <a:xfrm>
              <a:off x="331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5" name="Rectangle 35"/>
            <p:cNvSpPr>
              <a:spLocks noChangeArrowheads="1"/>
            </p:cNvSpPr>
            <p:nvPr/>
          </p:nvSpPr>
          <p:spPr bwMode="auto">
            <a:xfrm>
              <a:off x="427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6" name="Rectangle 36"/>
            <p:cNvSpPr>
              <a:spLocks noChangeArrowheads="1"/>
            </p:cNvSpPr>
            <p:nvPr/>
          </p:nvSpPr>
          <p:spPr bwMode="auto">
            <a:xfrm>
              <a:off x="379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37" name="Rectangle 37"/>
            <p:cNvSpPr>
              <a:spLocks noChangeArrowheads="1"/>
            </p:cNvSpPr>
            <p:nvPr/>
          </p:nvSpPr>
          <p:spPr bwMode="auto">
            <a:xfrm>
              <a:off x="139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2" name="Text Box 46"/>
          <p:cNvSpPr txBox="1">
            <a:spLocks noChangeArrowheads="1"/>
          </p:cNvSpPr>
          <p:nvPr/>
        </p:nvSpPr>
        <p:spPr bwMode="auto">
          <a:xfrm>
            <a:off x="1972788" y="0"/>
            <a:ext cx="5867400" cy="762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400" b="1" dirty="0" err="1">
                <a:solidFill>
                  <a:srgbClr val="CC0000"/>
                </a:solidFill>
                <a:latin typeface=".VnTimeH" pitchFamily="34" charset="0"/>
              </a:rPr>
              <a:t>Trß</a:t>
            </a:r>
            <a:r>
              <a:rPr lang="en-US" sz="4400" b="1" dirty="0">
                <a:solidFill>
                  <a:srgbClr val="CC0000"/>
                </a:solidFill>
                <a:latin typeface=".VnTimeH" pitchFamily="34" charset="0"/>
              </a:rPr>
              <a:t> </a:t>
            </a:r>
            <a:r>
              <a:rPr lang="en-US" sz="4400" b="1" dirty="0" err="1">
                <a:solidFill>
                  <a:srgbClr val="CC0000"/>
                </a:solidFill>
                <a:latin typeface=".VnTimeH" pitchFamily="34" charset="0"/>
              </a:rPr>
              <a:t>ch¬i</a:t>
            </a:r>
            <a:r>
              <a:rPr lang="en-US" sz="4400" b="1" dirty="0">
                <a:solidFill>
                  <a:srgbClr val="CC0000"/>
                </a:solidFill>
                <a:latin typeface=".VnTimeH" pitchFamily="34" charset="0"/>
              </a:rPr>
              <a:t> « </a:t>
            </a:r>
            <a:r>
              <a:rPr lang="en-US" sz="4400" b="1" dirty="0" err="1">
                <a:solidFill>
                  <a:srgbClr val="CC0000"/>
                </a:solidFill>
                <a:latin typeface=".VnTimeH" pitchFamily="34" charset="0"/>
              </a:rPr>
              <a:t>ch</a:t>
            </a:r>
            <a:r>
              <a:rPr lang="en-US" sz="4400" b="1" dirty="0">
                <a:solidFill>
                  <a:srgbClr val="CC0000"/>
                </a:solidFill>
                <a:latin typeface=".VnTimeH" pitchFamily="34" charset="0"/>
                <a:hlinkClick r:id="rId2" action="ppaction://hlinksldjump"/>
              </a:rPr>
              <a:t>÷</a:t>
            </a:r>
            <a:endParaRPr lang="en-US" sz="4400" b="1" dirty="0">
              <a:solidFill>
                <a:srgbClr val="CC0000"/>
              </a:solidFill>
              <a:latin typeface=".VnTimeH" pitchFamily="34" charset="0"/>
            </a:endParaRPr>
          </a:p>
        </p:txBody>
      </p:sp>
      <p:grpSp>
        <p:nvGrpSpPr>
          <p:cNvPr id="29703" name="Group 67"/>
          <p:cNvGrpSpPr>
            <a:grpSpLocks/>
          </p:cNvGrpSpPr>
          <p:nvPr/>
        </p:nvGrpSpPr>
        <p:grpSpPr bwMode="auto">
          <a:xfrm>
            <a:off x="2971800" y="5638800"/>
            <a:ext cx="2286000" cy="838200"/>
            <a:chOff x="1872" y="3552"/>
            <a:chExt cx="1440" cy="528"/>
          </a:xfrm>
        </p:grpSpPr>
        <p:sp>
          <p:nvSpPr>
            <p:cNvPr id="29824" name="Rectangle 8"/>
            <p:cNvSpPr>
              <a:spLocks noChangeArrowheads="1"/>
            </p:cNvSpPr>
            <p:nvPr/>
          </p:nvSpPr>
          <p:spPr bwMode="auto">
            <a:xfrm>
              <a:off x="1872" y="3552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5" name="Rectangle 38"/>
            <p:cNvSpPr>
              <a:spLocks noChangeArrowheads="1"/>
            </p:cNvSpPr>
            <p:nvPr/>
          </p:nvSpPr>
          <p:spPr bwMode="auto">
            <a:xfrm>
              <a:off x="2832" y="3552"/>
              <a:ext cx="480" cy="528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6" name="Rectangle 39"/>
            <p:cNvSpPr>
              <a:spLocks noChangeArrowheads="1"/>
            </p:cNvSpPr>
            <p:nvPr/>
          </p:nvSpPr>
          <p:spPr bwMode="auto">
            <a:xfrm>
              <a:off x="2352" y="3552"/>
              <a:ext cx="480" cy="528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827" name="Group 56"/>
            <p:cNvGrpSpPr>
              <a:grpSpLocks/>
            </p:cNvGrpSpPr>
            <p:nvPr/>
          </p:nvGrpSpPr>
          <p:grpSpPr bwMode="auto">
            <a:xfrm>
              <a:off x="1920" y="3600"/>
              <a:ext cx="1248" cy="404"/>
              <a:chOff x="1968" y="3600"/>
              <a:chExt cx="1248" cy="404"/>
            </a:xfrm>
          </p:grpSpPr>
          <p:sp>
            <p:nvSpPr>
              <p:cNvPr id="29828" name="Text Box 48"/>
              <p:cNvSpPr txBox="1">
                <a:spLocks noChangeArrowheads="1"/>
              </p:cNvSpPr>
              <p:nvPr/>
            </p:nvSpPr>
            <p:spPr bwMode="auto">
              <a:xfrm>
                <a:off x="1968" y="3600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>
                    <a:latin typeface=".VnTimeH" pitchFamily="34" charset="0"/>
                  </a:rPr>
                  <a:t>C</a:t>
                </a:r>
              </a:p>
            </p:txBody>
          </p:sp>
          <p:sp>
            <p:nvSpPr>
              <p:cNvPr id="29829" name="Text Box 51"/>
              <p:cNvSpPr txBox="1">
                <a:spLocks noChangeArrowheads="1"/>
              </p:cNvSpPr>
              <p:nvPr/>
            </p:nvSpPr>
            <p:spPr bwMode="auto">
              <a:xfrm>
                <a:off x="2448" y="3600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>
                    <a:latin typeface=".VnTimeH" pitchFamily="34" charset="0"/>
                  </a:rPr>
                  <a:t>O</a:t>
                </a:r>
              </a:p>
            </p:txBody>
          </p:sp>
          <p:sp>
            <p:nvSpPr>
              <p:cNvPr id="29830" name="Text Box 52"/>
              <p:cNvSpPr txBox="1">
                <a:spLocks noChangeArrowheads="1"/>
              </p:cNvSpPr>
              <p:nvPr/>
            </p:nvSpPr>
            <p:spPr bwMode="auto">
              <a:xfrm>
                <a:off x="2928" y="3600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>
                    <a:latin typeface=".VnTimeH" pitchFamily="34" charset="0"/>
                  </a:rPr>
                  <a:t>N</a:t>
                </a:r>
              </a:p>
            </p:txBody>
          </p:sp>
        </p:grpSp>
      </p:grpSp>
      <p:grpSp>
        <p:nvGrpSpPr>
          <p:cNvPr id="396455" name="Group 167"/>
          <p:cNvGrpSpPr>
            <a:grpSpLocks/>
          </p:cNvGrpSpPr>
          <p:nvPr/>
        </p:nvGrpSpPr>
        <p:grpSpPr bwMode="auto">
          <a:xfrm>
            <a:off x="2971800" y="5638800"/>
            <a:ext cx="2286000" cy="838200"/>
            <a:chOff x="48" y="3744"/>
            <a:chExt cx="1440" cy="528"/>
          </a:xfrm>
        </p:grpSpPr>
        <p:sp>
          <p:nvSpPr>
            <p:cNvPr id="29821" name="Rectangle 57"/>
            <p:cNvSpPr>
              <a:spLocks noChangeArrowheads="1"/>
            </p:cNvSpPr>
            <p:nvPr/>
          </p:nvSpPr>
          <p:spPr bwMode="auto">
            <a:xfrm>
              <a:off x="48" y="3744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2" name="Rectangle 58"/>
            <p:cNvSpPr>
              <a:spLocks noChangeArrowheads="1"/>
            </p:cNvSpPr>
            <p:nvPr/>
          </p:nvSpPr>
          <p:spPr bwMode="auto">
            <a:xfrm>
              <a:off x="1008" y="3744"/>
              <a:ext cx="480" cy="528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3" name="Rectangle 59"/>
            <p:cNvSpPr>
              <a:spLocks noChangeArrowheads="1"/>
            </p:cNvSpPr>
            <p:nvPr/>
          </p:nvSpPr>
          <p:spPr bwMode="auto">
            <a:xfrm>
              <a:off x="528" y="3744"/>
              <a:ext cx="480" cy="528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5" name="Text Box 78"/>
          <p:cNvSpPr txBox="1">
            <a:spLocks noChangeArrowheads="1"/>
          </p:cNvSpPr>
          <p:nvPr/>
        </p:nvSpPr>
        <p:spPr bwMode="auto">
          <a:xfrm>
            <a:off x="2667000" y="25146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>
                <a:latin typeface=".VnTimeH" pitchFamily="34" charset="0"/>
              </a:rPr>
              <a:t>è</a:t>
            </a:r>
          </a:p>
        </p:txBody>
      </p:sp>
      <p:sp>
        <p:nvSpPr>
          <p:cNvPr id="396372" name="Text Box 84"/>
          <p:cNvSpPr txBox="1">
            <a:spLocks noChangeArrowheads="1"/>
          </p:cNvSpPr>
          <p:nvPr/>
        </p:nvSpPr>
        <p:spPr bwMode="auto">
          <a:xfrm rot="10864717" flipV="1">
            <a:off x="85317" y="843840"/>
            <a:ext cx="2137361" cy="33855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16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khóa</a:t>
            </a:r>
            <a:r>
              <a:rPr lang="en-US" sz="16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6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1600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16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dọc</a:t>
            </a:r>
            <a:endParaRPr lang="en-US" sz="1600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707" name="Group 96"/>
          <p:cNvGrpSpPr>
            <a:grpSpLocks/>
          </p:cNvGrpSpPr>
          <p:nvPr/>
        </p:nvGrpSpPr>
        <p:grpSpPr bwMode="auto">
          <a:xfrm>
            <a:off x="3124200" y="1536700"/>
            <a:ext cx="5715000" cy="673100"/>
            <a:chOff x="1968" y="940"/>
            <a:chExt cx="3600" cy="424"/>
          </a:xfrm>
        </p:grpSpPr>
        <p:sp>
          <p:nvSpPr>
            <p:cNvPr id="29813" name="Text Box 73"/>
            <p:cNvSpPr txBox="1">
              <a:spLocks noChangeArrowheads="1"/>
            </p:cNvSpPr>
            <p:nvPr/>
          </p:nvSpPr>
          <p:spPr bwMode="auto">
            <a:xfrm>
              <a:off x="1968" y="9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S</a:t>
              </a:r>
            </a:p>
          </p:txBody>
        </p:sp>
        <p:sp>
          <p:nvSpPr>
            <p:cNvPr id="29814" name="Text Box 87"/>
            <p:cNvSpPr txBox="1">
              <a:spLocks noChangeArrowheads="1"/>
            </p:cNvSpPr>
            <p:nvPr/>
          </p:nvSpPr>
          <p:spPr bwMode="auto">
            <a:xfrm>
              <a:off x="2448" y="9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è</a:t>
              </a:r>
            </a:p>
          </p:txBody>
        </p:sp>
        <p:sp>
          <p:nvSpPr>
            <p:cNvPr id="29815" name="Text Box 88"/>
            <p:cNvSpPr txBox="1">
              <a:spLocks noChangeArrowheads="1"/>
            </p:cNvSpPr>
            <p:nvPr/>
          </p:nvSpPr>
          <p:spPr bwMode="auto">
            <a:xfrm>
              <a:off x="3408" y="9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G</a:t>
              </a:r>
            </a:p>
          </p:txBody>
        </p:sp>
        <p:sp>
          <p:nvSpPr>
            <p:cNvPr id="29816" name="Text Box 89"/>
            <p:cNvSpPr txBox="1">
              <a:spLocks noChangeArrowheads="1"/>
            </p:cNvSpPr>
            <p:nvPr/>
          </p:nvSpPr>
          <p:spPr bwMode="auto">
            <a:xfrm>
              <a:off x="2928" y="9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N</a:t>
              </a:r>
            </a:p>
          </p:txBody>
        </p:sp>
        <p:sp>
          <p:nvSpPr>
            <p:cNvPr id="29817" name="Text Box 90"/>
            <p:cNvSpPr txBox="1">
              <a:spLocks noChangeArrowheads="1"/>
            </p:cNvSpPr>
            <p:nvPr/>
          </p:nvSpPr>
          <p:spPr bwMode="auto">
            <a:xfrm>
              <a:off x="3840" y="96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U</a:t>
              </a:r>
            </a:p>
          </p:txBody>
        </p:sp>
        <p:sp>
          <p:nvSpPr>
            <p:cNvPr id="29818" name="Text Box 91"/>
            <p:cNvSpPr txBox="1">
              <a:spLocks noChangeArrowheads="1"/>
            </p:cNvSpPr>
            <p:nvPr/>
          </p:nvSpPr>
          <p:spPr bwMode="auto">
            <a:xfrm>
              <a:off x="4368" y="96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Y</a:t>
              </a:r>
            </a:p>
          </p:txBody>
        </p:sp>
        <p:sp>
          <p:nvSpPr>
            <p:cNvPr id="29819" name="Text Box 92"/>
            <p:cNvSpPr txBox="1">
              <a:spLocks noChangeArrowheads="1"/>
            </p:cNvSpPr>
            <p:nvPr/>
          </p:nvSpPr>
          <p:spPr bwMode="auto">
            <a:xfrm>
              <a:off x="4848" y="96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£</a:t>
              </a:r>
            </a:p>
          </p:txBody>
        </p:sp>
        <p:sp>
          <p:nvSpPr>
            <p:cNvPr id="29820" name="Text Box 93"/>
            <p:cNvSpPr txBox="1">
              <a:spLocks noChangeArrowheads="1"/>
            </p:cNvSpPr>
            <p:nvPr/>
          </p:nvSpPr>
          <p:spPr bwMode="auto">
            <a:xfrm>
              <a:off x="5280" y="96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N</a:t>
              </a:r>
            </a:p>
          </p:txBody>
        </p:sp>
      </p:grpSp>
      <p:grpSp>
        <p:nvGrpSpPr>
          <p:cNvPr id="29708" name="Group 116"/>
          <p:cNvGrpSpPr>
            <a:grpSpLocks/>
          </p:cNvGrpSpPr>
          <p:nvPr/>
        </p:nvGrpSpPr>
        <p:grpSpPr bwMode="auto">
          <a:xfrm>
            <a:off x="2209800" y="2286000"/>
            <a:ext cx="4572000" cy="838200"/>
            <a:chOff x="1392" y="1440"/>
            <a:chExt cx="2880" cy="528"/>
          </a:xfrm>
        </p:grpSpPr>
        <p:sp>
          <p:nvSpPr>
            <p:cNvPr id="29807" name="Rectangle 6"/>
            <p:cNvSpPr>
              <a:spLocks noChangeArrowheads="1"/>
            </p:cNvSpPr>
            <p:nvPr/>
          </p:nvSpPr>
          <p:spPr bwMode="auto">
            <a:xfrm>
              <a:off x="1872" y="1440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8" name="Rectangle 20"/>
            <p:cNvSpPr>
              <a:spLocks noChangeArrowheads="1"/>
            </p:cNvSpPr>
            <p:nvPr/>
          </p:nvSpPr>
          <p:spPr bwMode="auto">
            <a:xfrm>
              <a:off x="235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9" name="Rectangle 21"/>
            <p:cNvSpPr>
              <a:spLocks noChangeArrowheads="1"/>
            </p:cNvSpPr>
            <p:nvPr/>
          </p:nvSpPr>
          <p:spPr bwMode="auto">
            <a:xfrm>
              <a:off x="283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0" name="Rectangle 22"/>
            <p:cNvSpPr>
              <a:spLocks noChangeArrowheads="1"/>
            </p:cNvSpPr>
            <p:nvPr/>
          </p:nvSpPr>
          <p:spPr bwMode="auto">
            <a:xfrm>
              <a:off x="139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1" name="Rectangle 94"/>
            <p:cNvSpPr>
              <a:spLocks noChangeArrowheads="1"/>
            </p:cNvSpPr>
            <p:nvPr/>
          </p:nvSpPr>
          <p:spPr bwMode="auto">
            <a:xfrm>
              <a:off x="331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2" name="Rectangle 95"/>
            <p:cNvSpPr>
              <a:spLocks noChangeArrowheads="1"/>
            </p:cNvSpPr>
            <p:nvPr/>
          </p:nvSpPr>
          <p:spPr bwMode="auto">
            <a:xfrm>
              <a:off x="379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6386" name="Group 98"/>
          <p:cNvGrpSpPr>
            <a:grpSpLocks/>
          </p:cNvGrpSpPr>
          <p:nvPr/>
        </p:nvGrpSpPr>
        <p:grpSpPr bwMode="auto">
          <a:xfrm>
            <a:off x="3034145" y="1470025"/>
            <a:ext cx="6096000" cy="838200"/>
            <a:chOff x="1872" y="912"/>
            <a:chExt cx="3840" cy="528"/>
          </a:xfrm>
        </p:grpSpPr>
        <p:sp>
          <p:nvSpPr>
            <p:cNvPr id="29799" name="Rectangle 99"/>
            <p:cNvSpPr>
              <a:spLocks noChangeArrowheads="1"/>
            </p:cNvSpPr>
            <p:nvPr/>
          </p:nvSpPr>
          <p:spPr bwMode="auto">
            <a:xfrm>
              <a:off x="1872" y="912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0" name="Rectangle 100"/>
            <p:cNvSpPr>
              <a:spLocks noChangeArrowheads="1"/>
            </p:cNvSpPr>
            <p:nvPr/>
          </p:nvSpPr>
          <p:spPr bwMode="auto">
            <a:xfrm>
              <a:off x="331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1" name="Rectangle 101"/>
            <p:cNvSpPr>
              <a:spLocks noChangeArrowheads="1"/>
            </p:cNvSpPr>
            <p:nvPr/>
          </p:nvSpPr>
          <p:spPr bwMode="auto">
            <a:xfrm>
              <a:off x="283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2" name="Rectangle 102"/>
            <p:cNvSpPr>
              <a:spLocks noChangeArrowheads="1"/>
            </p:cNvSpPr>
            <p:nvPr/>
          </p:nvSpPr>
          <p:spPr bwMode="auto">
            <a:xfrm>
              <a:off x="235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3" name="Rectangle 103"/>
            <p:cNvSpPr>
              <a:spLocks noChangeArrowheads="1"/>
            </p:cNvSpPr>
            <p:nvPr/>
          </p:nvSpPr>
          <p:spPr bwMode="auto">
            <a:xfrm>
              <a:off x="379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4" name="Rectangle 104"/>
            <p:cNvSpPr>
              <a:spLocks noChangeArrowheads="1"/>
            </p:cNvSpPr>
            <p:nvPr/>
          </p:nvSpPr>
          <p:spPr bwMode="auto">
            <a:xfrm>
              <a:off x="523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5" name="Rectangle 105"/>
            <p:cNvSpPr>
              <a:spLocks noChangeArrowheads="1"/>
            </p:cNvSpPr>
            <p:nvPr/>
          </p:nvSpPr>
          <p:spPr bwMode="auto">
            <a:xfrm>
              <a:off x="475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06" name="Rectangle 106"/>
            <p:cNvSpPr>
              <a:spLocks noChangeArrowheads="1"/>
            </p:cNvSpPr>
            <p:nvPr/>
          </p:nvSpPr>
          <p:spPr bwMode="auto">
            <a:xfrm>
              <a:off x="4272" y="912"/>
              <a:ext cx="480" cy="528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10" name="Group 115"/>
          <p:cNvGrpSpPr>
            <a:grpSpLocks/>
          </p:cNvGrpSpPr>
          <p:nvPr/>
        </p:nvGrpSpPr>
        <p:grpSpPr bwMode="auto">
          <a:xfrm>
            <a:off x="2362200" y="2374900"/>
            <a:ext cx="4267200" cy="673100"/>
            <a:chOff x="1488" y="1468"/>
            <a:chExt cx="2688" cy="424"/>
          </a:xfrm>
        </p:grpSpPr>
        <p:sp>
          <p:nvSpPr>
            <p:cNvPr id="29793" name="Text Box 72"/>
            <p:cNvSpPr txBox="1">
              <a:spLocks noChangeArrowheads="1"/>
            </p:cNvSpPr>
            <p:nvPr/>
          </p:nvSpPr>
          <p:spPr bwMode="auto">
            <a:xfrm>
              <a:off x="1920" y="148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è</a:t>
              </a:r>
            </a:p>
          </p:txBody>
        </p:sp>
        <p:sp>
          <p:nvSpPr>
            <p:cNvPr id="29794" name="Text Box 110"/>
            <p:cNvSpPr txBox="1">
              <a:spLocks noChangeArrowheads="1"/>
            </p:cNvSpPr>
            <p:nvPr/>
          </p:nvSpPr>
          <p:spPr bwMode="auto">
            <a:xfrm>
              <a:off x="1488" y="146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S</a:t>
              </a:r>
            </a:p>
          </p:txBody>
        </p:sp>
        <p:sp>
          <p:nvSpPr>
            <p:cNvPr id="29795" name="Text Box 111"/>
            <p:cNvSpPr txBox="1">
              <a:spLocks noChangeArrowheads="1"/>
            </p:cNvSpPr>
            <p:nvPr/>
          </p:nvSpPr>
          <p:spPr bwMode="auto">
            <a:xfrm>
              <a:off x="2448" y="146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V</a:t>
              </a:r>
            </a:p>
          </p:txBody>
        </p:sp>
        <p:sp>
          <p:nvSpPr>
            <p:cNvPr id="29796" name="Text Box 112"/>
            <p:cNvSpPr txBox="1">
              <a:spLocks noChangeArrowheads="1"/>
            </p:cNvSpPr>
            <p:nvPr/>
          </p:nvSpPr>
          <p:spPr bwMode="auto">
            <a:xfrm>
              <a:off x="2928" y="146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«</a:t>
              </a:r>
            </a:p>
          </p:txBody>
        </p:sp>
        <p:sp>
          <p:nvSpPr>
            <p:cNvPr id="29797" name="Text Box 113"/>
            <p:cNvSpPr txBox="1">
              <a:spLocks noChangeArrowheads="1"/>
            </p:cNvSpPr>
            <p:nvPr/>
          </p:nvSpPr>
          <p:spPr bwMode="auto">
            <a:xfrm>
              <a:off x="3408" y="146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T</a:t>
              </a:r>
            </a:p>
          </p:txBody>
        </p:sp>
        <p:sp>
          <p:nvSpPr>
            <p:cNvPr id="29798" name="Text Box 114"/>
            <p:cNvSpPr txBox="1">
              <a:spLocks noChangeArrowheads="1"/>
            </p:cNvSpPr>
            <p:nvPr/>
          </p:nvSpPr>
          <p:spPr bwMode="auto">
            <a:xfrm>
              <a:off x="3888" y="146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Ø</a:t>
              </a:r>
            </a:p>
          </p:txBody>
        </p:sp>
      </p:grpSp>
      <p:grpSp>
        <p:nvGrpSpPr>
          <p:cNvPr id="396405" name="Group 117"/>
          <p:cNvGrpSpPr>
            <a:grpSpLocks/>
          </p:cNvGrpSpPr>
          <p:nvPr/>
        </p:nvGrpSpPr>
        <p:grpSpPr bwMode="auto">
          <a:xfrm>
            <a:off x="2209800" y="2286000"/>
            <a:ext cx="4572000" cy="838200"/>
            <a:chOff x="1392" y="1440"/>
            <a:chExt cx="2880" cy="528"/>
          </a:xfrm>
        </p:grpSpPr>
        <p:sp>
          <p:nvSpPr>
            <p:cNvPr id="29787" name="Rectangle 118"/>
            <p:cNvSpPr>
              <a:spLocks noChangeArrowheads="1"/>
            </p:cNvSpPr>
            <p:nvPr/>
          </p:nvSpPr>
          <p:spPr bwMode="auto">
            <a:xfrm>
              <a:off x="1872" y="1440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8" name="Rectangle 119"/>
            <p:cNvSpPr>
              <a:spLocks noChangeArrowheads="1"/>
            </p:cNvSpPr>
            <p:nvPr/>
          </p:nvSpPr>
          <p:spPr bwMode="auto">
            <a:xfrm>
              <a:off x="235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9" name="Rectangle 120"/>
            <p:cNvSpPr>
              <a:spLocks noChangeArrowheads="1"/>
            </p:cNvSpPr>
            <p:nvPr/>
          </p:nvSpPr>
          <p:spPr bwMode="auto">
            <a:xfrm>
              <a:off x="283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0" name="Rectangle 121"/>
            <p:cNvSpPr>
              <a:spLocks noChangeArrowheads="1"/>
            </p:cNvSpPr>
            <p:nvPr/>
          </p:nvSpPr>
          <p:spPr bwMode="auto">
            <a:xfrm>
              <a:off x="139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1" name="Rectangle 122"/>
            <p:cNvSpPr>
              <a:spLocks noChangeArrowheads="1"/>
            </p:cNvSpPr>
            <p:nvPr/>
          </p:nvSpPr>
          <p:spPr bwMode="auto">
            <a:xfrm>
              <a:off x="331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92" name="Rectangle 123"/>
            <p:cNvSpPr>
              <a:spLocks noChangeArrowheads="1"/>
            </p:cNvSpPr>
            <p:nvPr/>
          </p:nvSpPr>
          <p:spPr bwMode="auto">
            <a:xfrm>
              <a:off x="3792" y="1440"/>
              <a:ext cx="480" cy="5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12" name="Group 128"/>
          <p:cNvGrpSpPr>
            <a:grpSpLocks/>
          </p:cNvGrpSpPr>
          <p:nvPr/>
        </p:nvGrpSpPr>
        <p:grpSpPr bwMode="auto">
          <a:xfrm>
            <a:off x="3124200" y="3168650"/>
            <a:ext cx="5715000" cy="641350"/>
            <a:chOff x="1968" y="2016"/>
            <a:chExt cx="3600" cy="404"/>
          </a:xfrm>
        </p:grpSpPr>
        <p:sp>
          <p:nvSpPr>
            <p:cNvPr id="29779" name="Text Box 71"/>
            <p:cNvSpPr txBox="1">
              <a:spLocks noChangeArrowheads="1"/>
            </p:cNvSpPr>
            <p:nvPr/>
          </p:nvSpPr>
          <p:spPr bwMode="auto">
            <a:xfrm>
              <a:off x="1968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T</a:t>
              </a:r>
            </a:p>
          </p:txBody>
        </p:sp>
        <p:sp>
          <p:nvSpPr>
            <p:cNvPr id="29780" name="Text Box 107"/>
            <p:cNvSpPr txBox="1">
              <a:spLocks noChangeArrowheads="1"/>
            </p:cNvSpPr>
            <p:nvPr/>
          </p:nvSpPr>
          <p:spPr bwMode="auto">
            <a:xfrm>
              <a:off x="3408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p</a:t>
              </a:r>
            </a:p>
          </p:txBody>
        </p:sp>
        <p:sp>
          <p:nvSpPr>
            <p:cNvPr id="29781" name="Text Box 108"/>
            <p:cNvSpPr txBox="1">
              <a:spLocks noChangeArrowheads="1"/>
            </p:cNvSpPr>
            <p:nvPr/>
          </p:nvSpPr>
          <p:spPr bwMode="auto">
            <a:xfrm>
              <a:off x="2928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Ë</a:t>
              </a:r>
            </a:p>
          </p:txBody>
        </p:sp>
        <p:sp>
          <p:nvSpPr>
            <p:cNvPr id="29782" name="Text Box 109"/>
            <p:cNvSpPr txBox="1">
              <a:spLocks noChangeArrowheads="1"/>
            </p:cNvSpPr>
            <p:nvPr/>
          </p:nvSpPr>
          <p:spPr bwMode="auto">
            <a:xfrm>
              <a:off x="2448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H</a:t>
              </a:r>
            </a:p>
          </p:txBody>
        </p:sp>
        <p:sp>
          <p:nvSpPr>
            <p:cNvPr id="29783" name="Text Box 124"/>
            <p:cNvSpPr txBox="1">
              <a:spLocks noChangeArrowheads="1"/>
            </p:cNvSpPr>
            <p:nvPr/>
          </p:nvSpPr>
          <p:spPr bwMode="auto">
            <a:xfrm>
              <a:off x="3840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p</a:t>
              </a:r>
            </a:p>
          </p:txBody>
        </p:sp>
        <p:sp>
          <p:nvSpPr>
            <p:cNvPr id="29784" name="Text Box 125"/>
            <p:cNvSpPr txBox="1">
              <a:spLocks noChangeArrowheads="1"/>
            </p:cNvSpPr>
            <p:nvPr/>
          </p:nvSpPr>
          <p:spPr bwMode="auto">
            <a:xfrm>
              <a:off x="4320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H</a:t>
              </a:r>
            </a:p>
          </p:txBody>
        </p:sp>
        <p:sp>
          <p:nvSpPr>
            <p:cNvPr id="29785" name="Text Box 126"/>
            <p:cNvSpPr txBox="1">
              <a:spLocks noChangeArrowheads="1"/>
            </p:cNvSpPr>
            <p:nvPr/>
          </p:nvSpPr>
          <p:spPr bwMode="auto">
            <a:xfrm>
              <a:off x="4800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©</a:t>
              </a:r>
            </a:p>
          </p:txBody>
        </p:sp>
        <p:sp>
          <p:nvSpPr>
            <p:cNvPr id="29786" name="Text Box 127"/>
            <p:cNvSpPr txBox="1">
              <a:spLocks noChangeArrowheads="1"/>
            </p:cNvSpPr>
            <p:nvPr/>
          </p:nvSpPr>
          <p:spPr bwMode="auto">
            <a:xfrm>
              <a:off x="5280" y="201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n</a:t>
              </a:r>
            </a:p>
          </p:txBody>
        </p:sp>
      </p:grpSp>
      <p:grpSp>
        <p:nvGrpSpPr>
          <p:cNvPr id="29713" name="Group 142"/>
          <p:cNvGrpSpPr>
            <a:grpSpLocks/>
          </p:cNvGrpSpPr>
          <p:nvPr/>
        </p:nvGrpSpPr>
        <p:grpSpPr bwMode="auto">
          <a:xfrm>
            <a:off x="762000" y="4038600"/>
            <a:ext cx="4343400" cy="641350"/>
            <a:chOff x="480" y="2496"/>
            <a:chExt cx="2736" cy="404"/>
          </a:xfrm>
        </p:grpSpPr>
        <p:sp>
          <p:nvSpPr>
            <p:cNvPr id="29773" name="Text Box 53"/>
            <p:cNvSpPr txBox="1">
              <a:spLocks noChangeArrowheads="1"/>
            </p:cNvSpPr>
            <p:nvPr/>
          </p:nvSpPr>
          <p:spPr bwMode="auto">
            <a:xfrm>
              <a:off x="1920" y="249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H</a:t>
              </a:r>
            </a:p>
          </p:txBody>
        </p:sp>
        <p:sp>
          <p:nvSpPr>
            <p:cNvPr id="29774" name="Text Box 54"/>
            <p:cNvSpPr txBox="1">
              <a:spLocks noChangeArrowheads="1"/>
            </p:cNvSpPr>
            <p:nvPr/>
          </p:nvSpPr>
          <p:spPr bwMode="auto">
            <a:xfrm>
              <a:off x="2448" y="249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¹</a:t>
              </a:r>
            </a:p>
          </p:txBody>
        </p:sp>
        <p:sp>
          <p:nvSpPr>
            <p:cNvPr id="29775" name="Text Box 55"/>
            <p:cNvSpPr txBox="1">
              <a:spLocks noChangeArrowheads="1"/>
            </p:cNvSpPr>
            <p:nvPr/>
          </p:nvSpPr>
          <p:spPr bwMode="auto">
            <a:xfrm>
              <a:off x="2928" y="249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N</a:t>
              </a:r>
            </a:p>
          </p:txBody>
        </p:sp>
        <p:sp>
          <p:nvSpPr>
            <p:cNvPr id="29776" name="Text Box 139"/>
            <p:cNvSpPr txBox="1">
              <a:spLocks noChangeArrowheads="1"/>
            </p:cNvSpPr>
            <p:nvPr/>
          </p:nvSpPr>
          <p:spPr bwMode="auto">
            <a:xfrm>
              <a:off x="1440" y="249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u</a:t>
              </a:r>
            </a:p>
          </p:txBody>
        </p:sp>
        <p:sp>
          <p:nvSpPr>
            <p:cNvPr id="29777" name="Text Box 140"/>
            <p:cNvSpPr txBox="1">
              <a:spLocks noChangeArrowheads="1"/>
            </p:cNvSpPr>
            <p:nvPr/>
          </p:nvSpPr>
          <p:spPr bwMode="auto">
            <a:xfrm>
              <a:off x="960" y="249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÷</a:t>
              </a:r>
            </a:p>
          </p:txBody>
        </p:sp>
        <p:sp>
          <p:nvSpPr>
            <p:cNvPr id="29778" name="Text Box 141"/>
            <p:cNvSpPr txBox="1">
              <a:spLocks noChangeArrowheads="1"/>
            </p:cNvSpPr>
            <p:nvPr/>
          </p:nvSpPr>
          <p:spPr bwMode="auto">
            <a:xfrm>
              <a:off x="480" y="2496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H</a:t>
              </a:r>
            </a:p>
          </p:txBody>
        </p:sp>
      </p:grpSp>
      <p:grpSp>
        <p:nvGrpSpPr>
          <p:cNvPr id="396432" name="Group 144"/>
          <p:cNvGrpSpPr>
            <a:grpSpLocks/>
          </p:cNvGrpSpPr>
          <p:nvPr/>
        </p:nvGrpSpPr>
        <p:grpSpPr bwMode="auto">
          <a:xfrm>
            <a:off x="685800" y="3962400"/>
            <a:ext cx="4572000" cy="838200"/>
            <a:chOff x="432" y="2496"/>
            <a:chExt cx="2880" cy="528"/>
          </a:xfrm>
        </p:grpSpPr>
        <p:sp>
          <p:nvSpPr>
            <p:cNvPr id="29767" name="Rectangle 145"/>
            <p:cNvSpPr>
              <a:spLocks noChangeArrowheads="1"/>
            </p:cNvSpPr>
            <p:nvPr/>
          </p:nvSpPr>
          <p:spPr bwMode="auto">
            <a:xfrm>
              <a:off x="1872" y="2496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8" name="Rectangle 146"/>
            <p:cNvSpPr>
              <a:spLocks noChangeArrowheads="1"/>
            </p:cNvSpPr>
            <p:nvPr/>
          </p:nvSpPr>
          <p:spPr bwMode="auto">
            <a:xfrm>
              <a:off x="43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9" name="Rectangle 147"/>
            <p:cNvSpPr>
              <a:spLocks noChangeArrowheads="1"/>
            </p:cNvSpPr>
            <p:nvPr/>
          </p:nvSpPr>
          <p:spPr bwMode="auto">
            <a:xfrm>
              <a:off x="139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0" name="Rectangle 148"/>
            <p:cNvSpPr>
              <a:spLocks noChangeArrowheads="1"/>
            </p:cNvSpPr>
            <p:nvPr/>
          </p:nvSpPr>
          <p:spPr bwMode="auto">
            <a:xfrm>
              <a:off x="91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1" name="Rectangle 149"/>
            <p:cNvSpPr>
              <a:spLocks noChangeArrowheads="1"/>
            </p:cNvSpPr>
            <p:nvPr/>
          </p:nvSpPr>
          <p:spPr bwMode="auto">
            <a:xfrm>
              <a:off x="235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2" name="Rectangle 150"/>
            <p:cNvSpPr>
              <a:spLocks noChangeArrowheads="1"/>
            </p:cNvSpPr>
            <p:nvPr/>
          </p:nvSpPr>
          <p:spPr bwMode="auto">
            <a:xfrm>
              <a:off x="2832" y="2496"/>
              <a:ext cx="480" cy="528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15" name="Group 157"/>
          <p:cNvGrpSpPr>
            <a:grpSpLocks/>
          </p:cNvGrpSpPr>
          <p:nvPr/>
        </p:nvGrpSpPr>
        <p:grpSpPr bwMode="auto">
          <a:xfrm>
            <a:off x="2286000" y="4876800"/>
            <a:ext cx="5105400" cy="641350"/>
            <a:chOff x="1440" y="3024"/>
            <a:chExt cx="3216" cy="404"/>
          </a:xfrm>
        </p:grpSpPr>
        <p:sp>
          <p:nvSpPr>
            <p:cNvPr id="29760" name="Text Box 70"/>
            <p:cNvSpPr txBox="1">
              <a:spLocks noChangeArrowheads="1"/>
            </p:cNvSpPr>
            <p:nvPr/>
          </p:nvSpPr>
          <p:spPr bwMode="auto">
            <a:xfrm>
              <a:off x="1920" y="302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ù</a:t>
              </a:r>
            </a:p>
          </p:txBody>
        </p:sp>
        <p:sp>
          <p:nvSpPr>
            <p:cNvPr id="29761" name="Text Box 151"/>
            <p:cNvSpPr txBox="1">
              <a:spLocks noChangeArrowheads="1"/>
            </p:cNvSpPr>
            <p:nvPr/>
          </p:nvSpPr>
          <p:spPr bwMode="auto">
            <a:xfrm>
              <a:off x="1440" y="302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T</a:t>
              </a:r>
            </a:p>
          </p:txBody>
        </p:sp>
        <p:sp>
          <p:nvSpPr>
            <p:cNvPr id="29762" name="Text Box 152"/>
            <p:cNvSpPr txBox="1">
              <a:spLocks noChangeArrowheads="1"/>
            </p:cNvSpPr>
            <p:nvPr/>
          </p:nvSpPr>
          <p:spPr bwMode="auto">
            <a:xfrm>
              <a:off x="2400" y="302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N</a:t>
              </a:r>
            </a:p>
          </p:txBody>
        </p:sp>
        <p:sp>
          <p:nvSpPr>
            <p:cNvPr id="29763" name="Text Box 153"/>
            <p:cNvSpPr txBox="1">
              <a:spLocks noChangeArrowheads="1"/>
            </p:cNvSpPr>
            <p:nvPr/>
          </p:nvSpPr>
          <p:spPr bwMode="auto">
            <a:xfrm>
              <a:off x="2928" y="302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H</a:t>
              </a:r>
            </a:p>
          </p:txBody>
        </p:sp>
        <p:sp>
          <p:nvSpPr>
            <p:cNvPr id="29764" name="Text Box 154"/>
            <p:cNvSpPr txBox="1">
              <a:spLocks noChangeArrowheads="1"/>
            </p:cNvSpPr>
            <p:nvPr/>
          </p:nvSpPr>
          <p:spPr bwMode="auto">
            <a:xfrm>
              <a:off x="3408" y="302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I</a:t>
              </a:r>
            </a:p>
          </p:txBody>
        </p:sp>
        <p:sp>
          <p:nvSpPr>
            <p:cNvPr id="29765" name="Text Box 155"/>
            <p:cNvSpPr txBox="1">
              <a:spLocks noChangeArrowheads="1"/>
            </p:cNvSpPr>
            <p:nvPr/>
          </p:nvSpPr>
          <p:spPr bwMode="auto">
            <a:xfrm>
              <a:off x="3840" y="302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ª</a:t>
              </a:r>
            </a:p>
          </p:txBody>
        </p:sp>
        <p:sp>
          <p:nvSpPr>
            <p:cNvPr id="29766" name="Text Box 156"/>
            <p:cNvSpPr txBox="1">
              <a:spLocks noChangeArrowheads="1"/>
            </p:cNvSpPr>
            <p:nvPr/>
          </p:nvSpPr>
          <p:spPr bwMode="auto">
            <a:xfrm>
              <a:off x="4368" y="302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latin typeface=".VnTimeH" pitchFamily="34" charset="0"/>
                </a:rPr>
                <a:t>n</a:t>
              </a:r>
            </a:p>
          </p:txBody>
        </p:sp>
      </p:grpSp>
      <p:grpSp>
        <p:nvGrpSpPr>
          <p:cNvPr id="396447" name="Group 159"/>
          <p:cNvGrpSpPr>
            <a:grpSpLocks/>
          </p:cNvGrpSpPr>
          <p:nvPr/>
        </p:nvGrpSpPr>
        <p:grpSpPr bwMode="auto">
          <a:xfrm>
            <a:off x="2209800" y="4800600"/>
            <a:ext cx="5334000" cy="838200"/>
            <a:chOff x="1392" y="3024"/>
            <a:chExt cx="3360" cy="528"/>
          </a:xfrm>
        </p:grpSpPr>
        <p:sp>
          <p:nvSpPr>
            <p:cNvPr id="29753" name="Rectangle 160"/>
            <p:cNvSpPr>
              <a:spLocks noChangeArrowheads="1"/>
            </p:cNvSpPr>
            <p:nvPr/>
          </p:nvSpPr>
          <p:spPr bwMode="auto">
            <a:xfrm>
              <a:off x="1872" y="3024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4" name="Rectangle 161"/>
            <p:cNvSpPr>
              <a:spLocks noChangeArrowheads="1"/>
            </p:cNvSpPr>
            <p:nvPr/>
          </p:nvSpPr>
          <p:spPr bwMode="auto">
            <a:xfrm>
              <a:off x="283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5" name="Rectangle 162"/>
            <p:cNvSpPr>
              <a:spLocks noChangeArrowheads="1"/>
            </p:cNvSpPr>
            <p:nvPr/>
          </p:nvSpPr>
          <p:spPr bwMode="auto">
            <a:xfrm>
              <a:off x="235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6" name="Rectangle 163"/>
            <p:cNvSpPr>
              <a:spLocks noChangeArrowheads="1"/>
            </p:cNvSpPr>
            <p:nvPr/>
          </p:nvSpPr>
          <p:spPr bwMode="auto">
            <a:xfrm>
              <a:off x="331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7" name="Rectangle 164"/>
            <p:cNvSpPr>
              <a:spLocks noChangeArrowheads="1"/>
            </p:cNvSpPr>
            <p:nvPr/>
          </p:nvSpPr>
          <p:spPr bwMode="auto">
            <a:xfrm>
              <a:off x="427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8" name="Rectangle 165"/>
            <p:cNvSpPr>
              <a:spLocks noChangeArrowheads="1"/>
            </p:cNvSpPr>
            <p:nvPr/>
          </p:nvSpPr>
          <p:spPr bwMode="auto">
            <a:xfrm>
              <a:off x="379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9" name="Rectangle 166"/>
            <p:cNvSpPr>
              <a:spLocks noChangeArrowheads="1"/>
            </p:cNvSpPr>
            <p:nvPr/>
          </p:nvSpPr>
          <p:spPr bwMode="auto">
            <a:xfrm>
              <a:off x="1392" y="3024"/>
              <a:ext cx="480" cy="528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96467" name="Picture 179" descr="6">
            <a:hlinkClick r:id="" action="ppaction://noaction" highlightClick="1">
              <a:snd r:embed="rId3" name="click.wav"/>
            </a:hlinkClick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791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468" name="Picture 180" descr="5">
            <a:hlinkClick r:id="" action="ppaction://noaction" highlightClick="1">
              <a:snd r:embed="rId3" name="click.wav"/>
            </a:hlinkClick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953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469" name="Picture 181" descr="1">
            <a:hlinkClick r:id="rId6" action="ppaction://hlinksldjump" highlightClick="1">
              <a:snd r:embed="rId3" name="click.wav"/>
            </a:hlinkClick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675" y="1524000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470" name="Picture 182" descr="3">
            <a:hlinkClick r:id="rId6" action="ppaction://hlinksldjump" highlightClick="1">
              <a:snd r:embed="rId3" name="click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091" y="3168650"/>
            <a:ext cx="609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471" name="Picture 183" descr="4">
            <a:hlinkClick r:id="" action="ppaction://noaction" highlightClick="1">
              <a:snd r:embed="rId3" name="click.wav"/>
            </a:hlinkClick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1" y="4114800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475" name="Text Box 187"/>
          <p:cNvSpPr txBox="1">
            <a:spLocks noChangeArrowheads="1"/>
          </p:cNvSpPr>
          <p:nvPr/>
        </p:nvSpPr>
        <p:spPr bwMode="auto">
          <a:xfrm>
            <a:off x="2000045" y="4056062"/>
            <a:ext cx="6629400" cy="650875"/>
          </a:xfrm>
          <a:prstGeom prst="rect">
            <a:avLst/>
          </a:prstGeom>
          <a:solidFill>
            <a:srgbClr val="CC00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4)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Sè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0,5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gäi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lµ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sè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thË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ph©n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…?</a:t>
            </a:r>
          </a:p>
        </p:txBody>
      </p:sp>
      <p:sp>
        <p:nvSpPr>
          <p:cNvPr id="396476" name="Text Box 188"/>
          <p:cNvSpPr txBox="1">
            <a:spLocks noChangeArrowheads="1"/>
          </p:cNvSpPr>
          <p:nvPr/>
        </p:nvSpPr>
        <p:spPr bwMode="auto">
          <a:xfrm>
            <a:off x="2949384" y="4707391"/>
            <a:ext cx="5638800" cy="119062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5) N lµ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kÝ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hiÖu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cña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tË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hî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nµo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?</a:t>
            </a:r>
          </a:p>
        </p:txBody>
      </p:sp>
      <p:sp>
        <p:nvSpPr>
          <p:cNvPr id="396477" name="Text Box 189"/>
          <p:cNvSpPr txBox="1">
            <a:spLocks noChangeArrowheads="1"/>
          </p:cNvSpPr>
          <p:nvPr/>
        </p:nvSpPr>
        <p:spPr bwMode="auto">
          <a:xfrm>
            <a:off x="2064690" y="5456019"/>
            <a:ext cx="6629400" cy="1200150"/>
          </a:xfrm>
          <a:prstGeom prst="rect">
            <a:avLst/>
          </a:prstGeom>
          <a:solidFill>
            <a:srgbClr val="CC0066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6)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TË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hî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sè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tù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nhiªn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lµ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tË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…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cña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tË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hî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sè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nguyªn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?</a:t>
            </a:r>
          </a:p>
        </p:txBody>
      </p:sp>
      <p:grpSp>
        <p:nvGrpSpPr>
          <p:cNvPr id="396418" name="Group 130"/>
          <p:cNvGrpSpPr>
            <a:grpSpLocks/>
          </p:cNvGrpSpPr>
          <p:nvPr/>
        </p:nvGrpSpPr>
        <p:grpSpPr bwMode="auto">
          <a:xfrm>
            <a:off x="3001488" y="3116943"/>
            <a:ext cx="6096000" cy="838200"/>
            <a:chOff x="1872" y="1968"/>
            <a:chExt cx="3840" cy="528"/>
          </a:xfrm>
        </p:grpSpPr>
        <p:sp>
          <p:nvSpPr>
            <p:cNvPr id="29745" name="Rectangle 131"/>
            <p:cNvSpPr>
              <a:spLocks noChangeArrowheads="1"/>
            </p:cNvSpPr>
            <p:nvPr/>
          </p:nvSpPr>
          <p:spPr bwMode="auto">
            <a:xfrm>
              <a:off x="1872" y="1968"/>
              <a:ext cx="480" cy="528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Rectangle 132"/>
            <p:cNvSpPr>
              <a:spLocks noChangeArrowheads="1"/>
            </p:cNvSpPr>
            <p:nvPr/>
          </p:nvSpPr>
          <p:spPr bwMode="auto">
            <a:xfrm>
              <a:off x="331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Rectangle 133"/>
            <p:cNvSpPr>
              <a:spLocks noChangeArrowheads="1"/>
            </p:cNvSpPr>
            <p:nvPr/>
          </p:nvSpPr>
          <p:spPr bwMode="auto">
            <a:xfrm>
              <a:off x="283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Rectangle 134"/>
            <p:cNvSpPr>
              <a:spLocks noChangeArrowheads="1"/>
            </p:cNvSpPr>
            <p:nvPr/>
          </p:nvSpPr>
          <p:spPr bwMode="auto">
            <a:xfrm>
              <a:off x="235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Rectangle 135"/>
            <p:cNvSpPr>
              <a:spLocks noChangeArrowheads="1"/>
            </p:cNvSpPr>
            <p:nvPr/>
          </p:nvSpPr>
          <p:spPr bwMode="auto">
            <a:xfrm>
              <a:off x="379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136"/>
            <p:cNvSpPr>
              <a:spLocks noChangeArrowheads="1"/>
            </p:cNvSpPr>
            <p:nvPr/>
          </p:nvSpPr>
          <p:spPr bwMode="auto">
            <a:xfrm>
              <a:off x="523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1" name="Rectangle 137"/>
            <p:cNvSpPr>
              <a:spLocks noChangeArrowheads="1"/>
            </p:cNvSpPr>
            <p:nvPr/>
          </p:nvSpPr>
          <p:spPr bwMode="auto">
            <a:xfrm>
              <a:off x="475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2" name="Rectangle 138"/>
            <p:cNvSpPr>
              <a:spLocks noChangeArrowheads="1"/>
            </p:cNvSpPr>
            <p:nvPr/>
          </p:nvSpPr>
          <p:spPr bwMode="auto">
            <a:xfrm>
              <a:off x="4272" y="1968"/>
              <a:ext cx="48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6473" name="Text Box 185"/>
          <p:cNvSpPr txBox="1">
            <a:spLocks noChangeArrowheads="1"/>
          </p:cNvSpPr>
          <p:nvPr/>
        </p:nvSpPr>
        <p:spPr bwMode="auto">
          <a:xfrm>
            <a:off x="2954333" y="2133600"/>
            <a:ext cx="5638800" cy="11906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CC0000"/>
                </a:solidFill>
                <a:latin typeface=".VnTime" pitchFamily="34" charset="0"/>
              </a:rPr>
              <a:t>2) I lµ </a:t>
            </a:r>
            <a:r>
              <a:rPr lang="en-US" sz="3600" dirty="0" err="1">
                <a:solidFill>
                  <a:srgbClr val="CC0000"/>
                </a:solidFill>
                <a:latin typeface=".VnTime" pitchFamily="34" charset="0"/>
              </a:rPr>
              <a:t>kÝ</a:t>
            </a:r>
            <a:r>
              <a:rPr lang="en-US" sz="3600" dirty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rgbClr val="CC0000"/>
                </a:solidFill>
                <a:latin typeface=".VnTime" pitchFamily="34" charset="0"/>
              </a:rPr>
              <a:t>hiÖu</a:t>
            </a:r>
            <a:r>
              <a:rPr lang="en-US" sz="3600" dirty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rgbClr val="CC0000"/>
                </a:solidFill>
                <a:latin typeface=".VnTime" pitchFamily="34" charset="0"/>
              </a:rPr>
              <a:t>cña</a:t>
            </a:r>
            <a:r>
              <a:rPr lang="en-US" sz="3600" dirty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rgbClr val="CC0000"/>
                </a:solidFill>
                <a:latin typeface=".VnTime" pitchFamily="34" charset="0"/>
              </a:rPr>
              <a:t>tËp</a:t>
            </a:r>
            <a:r>
              <a:rPr lang="en-US" sz="3600" dirty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rgbClr val="CC0000"/>
                </a:solidFill>
                <a:latin typeface=".VnTime" pitchFamily="34" charset="0"/>
              </a:rPr>
              <a:t>hîp</a:t>
            </a:r>
            <a:r>
              <a:rPr lang="en-US" sz="3600" dirty="0">
                <a:solidFill>
                  <a:srgbClr val="CC0000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rgbClr val="CC0000"/>
                </a:solidFill>
                <a:latin typeface=".VnTime" pitchFamily="34" charset="0"/>
              </a:rPr>
              <a:t>nµo</a:t>
            </a:r>
            <a:r>
              <a:rPr lang="en-US" sz="3600" dirty="0">
                <a:solidFill>
                  <a:srgbClr val="CC0000"/>
                </a:solidFill>
                <a:latin typeface=".VnTime" pitchFamily="34" charset="0"/>
              </a:rPr>
              <a:t>?</a:t>
            </a:r>
          </a:p>
        </p:txBody>
      </p:sp>
      <p:pic>
        <p:nvPicPr>
          <p:cNvPr id="396472" name="Picture 184" descr="2">
            <a:hlinkClick r:id="" action="ppaction://noaction" highlightClick="1">
              <a:snd r:embed="rId3" name="click.wav"/>
            </a:hlinkClick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0"/>
            <a:ext cx="609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466" name="Text Box 178"/>
          <p:cNvSpPr txBox="1">
            <a:spLocks noChangeArrowheads="1"/>
          </p:cNvSpPr>
          <p:nvPr/>
        </p:nvSpPr>
        <p:spPr bwMode="auto">
          <a:xfrm>
            <a:off x="2953674" y="1293812"/>
            <a:ext cx="5638800" cy="119062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1) Z lµ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kÝ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hiÖu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cña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tË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hîp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.VnTime" pitchFamily="34" charset="0"/>
              </a:rPr>
              <a:t>nµo</a:t>
            </a:r>
            <a:r>
              <a:rPr lang="en-US" sz="3600" dirty="0">
                <a:solidFill>
                  <a:schemeClr val="bg1"/>
                </a:solidFill>
                <a:latin typeface=".VnTime" pitchFamily="34" charset="0"/>
              </a:rPr>
              <a:t>?</a:t>
            </a:r>
          </a:p>
        </p:txBody>
      </p:sp>
      <p:grpSp>
        <p:nvGrpSpPr>
          <p:cNvPr id="396465" name="Group 177"/>
          <p:cNvGrpSpPr>
            <a:grpSpLocks/>
          </p:cNvGrpSpPr>
          <p:nvPr/>
        </p:nvGrpSpPr>
        <p:grpSpPr bwMode="auto">
          <a:xfrm>
            <a:off x="2971800" y="1447800"/>
            <a:ext cx="762000" cy="5029200"/>
            <a:chOff x="-3120" y="-336"/>
            <a:chExt cx="480" cy="3168"/>
          </a:xfrm>
        </p:grpSpPr>
        <p:grpSp>
          <p:nvGrpSpPr>
            <p:cNvPr id="29731" name="Group 68"/>
            <p:cNvGrpSpPr>
              <a:grpSpLocks/>
            </p:cNvGrpSpPr>
            <p:nvPr/>
          </p:nvGrpSpPr>
          <p:grpSpPr bwMode="auto">
            <a:xfrm>
              <a:off x="-3120" y="-336"/>
              <a:ext cx="480" cy="3168"/>
              <a:chOff x="1344" y="1008"/>
              <a:chExt cx="480" cy="3168"/>
            </a:xfrm>
          </p:grpSpPr>
          <p:sp>
            <p:nvSpPr>
              <p:cNvPr id="29739" name="Rectangle 61"/>
              <p:cNvSpPr>
                <a:spLocks noChangeArrowheads="1"/>
              </p:cNvSpPr>
              <p:nvPr/>
            </p:nvSpPr>
            <p:spPr bwMode="auto">
              <a:xfrm>
                <a:off x="1344" y="1008"/>
                <a:ext cx="480" cy="528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0" name="Rectangle 62"/>
              <p:cNvSpPr>
                <a:spLocks noChangeArrowheads="1"/>
              </p:cNvSpPr>
              <p:nvPr/>
            </p:nvSpPr>
            <p:spPr bwMode="auto">
              <a:xfrm>
                <a:off x="1344" y="1536"/>
                <a:ext cx="480" cy="528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1" name="Rectangle 63"/>
              <p:cNvSpPr>
                <a:spLocks noChangeArrowheads="1"/>
              </p:cNvSpPr>
              <p:nvPr/>
            </p:nvSpPr>
            <p:spPr bwMode="auto">
              <a:xfrm>
                <a:off x="1344" y="2064"/>
                <a:ext cx="480" cy="528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2" name="Rectangle 64"/>
              <p:cNvSpPr>
                <a:spLocks noChangeArrowheads="1"/>
              </p:cNvSpPr>
              <p:nvPr/>
            </p:nvSpPr>
            <p:spPr bwMode="auto">
              <a:xfrm>
                <a:off x="1344" y="3648"/>
                <a:ext cx="480" cy="528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3" name="Rectangle 65"/>
              <p:cNvSpPr>
                <a:spLocks noChangeArrowheads="1"/>
              </p:cNvSpPr>
              <p:nvPr/>
            </p:nvSpPr>
            <p:spPr bwMode="auto">
              <a:xfrm>
                <a:off x="1344" y="2592"/>
                <a:ext cx="480" cy="528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4" name="Rectangle 66"/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480" cy="528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732" name="Group 170"/>
            <p:cNvGrpSpPr>
              <a:grpSpLocks/>
            </p:cNvGrpSpPr>
            <p:nvPr/>
          </p:nvGrpSpPr>
          <p:grpSpPr bwMode="auto">
            <a:xfrm>
              <a:off x="-3072" y="-308"/>
              <a:ext cx="336" cy="3044"/>
              <a:chOff x="1920" y="960"/>
              <a:chExt cx="336" cy="3044"/>
            </a:xfrm>
          </p:grpSpPr>
          <p:sp>
            <p:nvSpPr>
              <p:cNvPr id="29733" name="Text Box 171"/>
              <p:cNvSpPr txBox="1">
                <a:spLocks noChangeArrowheads="1"/>
              </p:cNvSpPr>
              <p:nvPr/>
            </p:nvSpPr>
            <p:spPr bwMode="auto">
              <a:xfrm>
                <a:off x="1920" y="2544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 dirty="0">
                    <a:latin typeface=".VnTimeH" pitchFamily="34" charset="0"/>
                  </a:rPr>
                  <a:t>H</a:t>
                </a:r>
              </a:p>
            </p:txBody>
          </p:sp>
          <p:sp>
            <p:nvSpPr>
              <p:cNvPr id="29734" name="Text Box 172"/>
              <p:cNvSpPr txBox="1">
                <a:spLocks noChangeArrowheads="1"/>
              </p:cNvSpPr>
              <p:nvPr/>
            </p:nvSpPr>
            <p:spPr bwMode="auto">
              <a:xfrm>
                <a:off x="1920" y="3600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>
                    <a:latin typeface=".VnTimeH" pitchFamily="34" charset="0"/>
                  </a:rPr>
                  <a:t>C</a:t>
                </a:r>
              </a:p>
            </p:txBody>
          </p:sp>
          <p:sp>
            <p:nvSpPr>
              <p:cNvPr id="29735" name="Text Box 173"/>
              <p:cNvSpPr txBox="1">
                <a:spLocks noChangeArrowheads="1"/>
              </p:cNvSpPr>
              <p:nvPr/>
            </p:nvSpPr>
            <p:spPr bwMode="auto">
              <a:xfrm>
                <a:off x="1920" y="3052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>
                    <a:latin typeface=".VnTimeH" pitchFamily="34" charset="0"/>
                  </a:rPr>
                  <a:t>ù</a:t>
                </a:r>
              </a:p>
            </p:txBody>
          </p:sp>
          <p:sp>
            <p:nvSpPr>
              <p:cNvPr id="29736" name="Text Box 174"/>
              <p:cNvSpPr txBox="1">
                <a:spLocks noChangeArrowheads="1"/>
              </p:cNvSpPr>
              <p:nvPr/>
            </p:nvSpPr>
            <p:spPr bwMode="auto">
              <a:xfrm>
                <a:off x="1968" y="2016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>
                    <a:latin typeface=".VnTimeH" pitchFamily="34" charset="0"/>
                  </a:rPr>
                  <a:t>T</a:t>
                </a:r>
              </a:p>
            </p:txBody>
          </p:sp>
          <p:sp>
            <p:nvSpPr>
              <p:cNvPr id="29737" name="Text Box 175"/>
              <p:cNvSpPr txBox="1">
                <a:spLocks noChangeArrowheads="1"/>
              </p:cNvSpPr>
              <p:nvPr/>
            </p:nvSpPr>
            <p:spPr bwMode="auto">
              <a:xfrm>
                <a:off x="1968" y="960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>
                    <a:latin typeface=".VnTimeH" pitchFamily="34" charset="0"/>
                  </a:rPr>
                  <a:t>S</a:t>
                </a:r>
              </a:p>
            </p:txBody>
          </p:sp>
          <p:sp>
            <p:nvSpPr>
              <p:cNvPr id="29738" name="Text Box 176"/>
              <p:cNvSpPr txBox="1">
                <a:spLocks noChangeArrowheads="1"/>
              </p:cNvSpPr>
              <p:nvPr/>
            </p:nvSpPr>
            <p:spPr bwMode="auto">
              <a:xfrm>
                <a:off x="1920" y="1536"/>
                <a:ext cx="28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600">
                    <a:latin typeface=".VnTimeH" pitchFamily="34" charset="0"/>
                  </a:rPr>
                  <a:t>è</a:t>
                </a:r>
              </a:p>
            </p:txBody>
          </p:sp>
        </p:grpSp>
      </p:grpSp>
      <p:sp>
        <p:nvSpPr>
          <p:cNvPr id="396474" name="Text Box 186"/>
          <p:cNvSpPr txBox="1">
            <a:spLocks noChangeArrowheads="1"/>
          </p:cNvSpPr>
          <p:nvPr/>
        </p:nvSpPr>
        <p:spPr bwMode="auto">
          <a:xfrm>
            <a:off x="2981383" y="3060948"/>
            <a:ext cx="5638800" cy="11906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FF"/>
                </a:solidFill>
                <a:latin typeface=".VnTime" pitchFamily="34" charset="0"/>
              </a:rPr>
              <a:t>3) 0,25; 0,(1) ;  1,414213… lµ </a:t>
            </a:r>
            <a:r>
              <a:rPr lang="en-US" sz="3600" dirty="0" err="1">
                <a:solidFill>
                  <a:srgbClr val="0000FF"/>
                </a:solidFill>
                <a:latin typeface=".VnTime" pitchFamily="34" charset="0"/>
              </a:rPr>
              <a:t>nh÷ng</a:t>
            </a:r>
            <a:r>
              <a:rPr lang="en-US" sz="36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.VnTime" pitchFamily="34" charset="0"/>
              </a:rPr>
              <a:t>sè</a:t>
            </a:r>
            <a:r>
              <a:rPr lang="en-US" sz="3600" dirty="0">
                <a:solidFill>
                  <a:srgbClr val="0000FF"/>
                </a:solidFill>
                <a:latin typeface=".VnTime" pitchFamily="34" charset="0"/>
              </a:rPr>
              <a:t> g×?</a:t>
            </a:r>
          </a:p>
        </p:txBody>
      </p:sp>
    </p:spTree>
    <p:extLst>
      <p:ext uri="{BB962C8B-B14F-4D97-AF65-F5344CB8AC3E}">
        <p14:creationId xmlns:p14="http://schemas.microsoft.com/office/powerpoint/2010/main" val="352208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396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9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9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964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9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7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964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396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6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964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396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6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6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7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964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9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7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964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9" dur="500"/>
                                        <p:tgtEl>
                                          <p:spTgt spid="396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6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964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0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96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6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963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4" dur="2000"/>
                                        <p:tgtEl>
                                          <p:spTgt spid="39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38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964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70" dur="2000"/>
                                        <p:tgtEl>
                                          <p:spTgt spid="396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7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964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9" presetClass="exit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39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39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9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9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05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96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 nodeType="clickPar">
                      <p:stCondLst>
                        <p:cond delay="0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396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3964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/>
                                        <p:tgtEl>
                                          <p:spTgt spid="396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/>
                                        <p:tgtEl>
                                          <p:spTgt spid="396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7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964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96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96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96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396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18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964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" dur="2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8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64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75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964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396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2000"/>
                                        <p:tgtEl>
                                          <p:spTgt spid="3964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/>
                                        <p:tgtEl>
                                          <p:spTgt spid="396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/>
                                        <p:tgtEl>
                                          <p:spTgt spid="396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32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3964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39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39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76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3964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 nodeType="clickPar">
                      <p:stCondLst>
                        <p:cond delay="0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96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96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396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47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3964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5" dur="2000"/>
                                        <p:tgtEl>
                                          <p:spTgt spid="396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2000"/>
                                        <p:tgtEl>
                                          <p:spTgt spid="39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67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964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 nodeType="clickPar">
                      <p:stCondLst>
                        <p:cond delay="0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3964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396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96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55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3964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 nodeType="clickPar">
                      <p:stCondLst>
                        <p:cond delay="0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6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52" dur="2000"/>
                                        <p:tgtEl>
                                          <p:spTgt spid="396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477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3963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 nodeType="clickPar">
                      <p:stCondLst>
                        <p:cond delay="0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396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396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6372"/>
                  </p:tgtEl>
                </p:cond>
              </p:nextCondLst>
            </p:seq>
          </p:childTnLst>
        </p:cTn>
      </p:par>
    </p:tnLst>
    <p:bldLst>
      <p:bldP spid="396372" grpId="0" animBg="1"/>
      <p:bldP spid="396475" grpId="0" animBg="1"/>
      <p:bldP spid="396475" grpId="1" animBg="1"/>
      <p:bldP spid="396476" grpId="0" animBg="1"/>
      <p:bldP spid="396476" grpId="1" animBg="1"/>
      <p:bldP spid="396477" grpId="0" animBg="1"/>
      <p:bldP spid="396477" grpId="1" animBg="1"/>
      <p:bldP spid="396473" grpId="0" animBg="1"/>
      <p:bldP spid="396473" grpId="1" animBg="1"/>
      <p:bldP spid="396466" grpId="0" animBg="1"/>
      <p:bldP spid="396466" grpId="1" animBg="1"/>
      <p:bldP spid="396474" grpId="0" animBg="1"/>
      <p:bldP spid="39647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5"/>
          <p:cNvSpPr>
            <a:spLocks noChangeArrowheads="1" noChangeShapeType="1" noTextEdit="1"/>
          </p:cNvSpPr>
          <p:nvPr/>
        </p:nvSpPr>
        <p:spPr bwMode="auto">
          <a:xfrm>
            <a:off x="2951018" y="450056"/>
            <a:ext cx="2514600" cy="900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.VnTimeH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941676"/>
            <a:ext cx="8077199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4095687"/>
            <a:ext cx="10310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717714" y="4495800"/>
            <a:ext cx="7435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5;  4,1(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 ;  0,5 ;  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68846"/>
              </p:ext>
            </p:extLst>
          </p:nvPr>
        </p:nvGraphicFramePr>
        <p:xfrm>
          <a:off x="7624618" y="4357297"/>
          <a:ext cx="50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618" y="4357297"/>
                        <a:ext cx="50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2450"/>
              </p:ext>
            </p:extLst>
          </p:nvPr>
        </p:nvGraphicFramePr>
        <p:xfrm>
          <a:off x="8066814" y="4220237"/>
          <a:ext cx="723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" name="Equation" r:id="rId6" imgW="317160" imgH="393480" progId="Equation.DSMT4">
                  <p:embed/>
                </p:oleObj>
              </mc:Choice>
              <mc:Fallback>
                <p:oleObj name="Equation" r:id="rId6" imgW="317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814" y="4220237"/>
                        <a:ext cx="7239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96932" y="5562600"/>
            <a:ext cx="7435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64907"/>
              </p:ext>
            </p:extLst>
          </p:nvPr>
        </p:nvGraphicFramePr>
        <p:xfrm>
          <a:off x="6567488" y="5518150"/>
          <a:ext cx="674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" name="Equation" r:id="rId8" imgW="266400" imgH="215640" progId="Equation.DSMT4">
                  <p:embed/>
                </p:oleObj>
              </mc:Choice>
              <mc:Fallback>
                <p:oleObj name="Equation" r:id="rId8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518150"/>
                        <a:ext cx="6746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61609" y="5562600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,21347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…;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56651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4" grpId="0"/>
      <p:bldP spid="8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5"/>
          <p:cNvSpPr>
            <a:spLocks noChangeArrowheads="1" noChangeShapeType="1" noTextEdit="1"/>
          </p:cNvSpPr>
          <p:nvPr/>
        </p:nvSpPr>
        <p:spPr bwMode="auto">
          <a:xfrm>
            <a:off x="1676400" y="1981200"/>
            <a:ext cx="6400800" cy="21407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kern="10" dirty="0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2.  </a:t>
            </a:r>
            <a:r>
              <a:rPr lang="en-US" sz="3600" kern="10" dirty="0" err="1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TimeH"/>
              </a:rPr>
              <a:t>sè</a:t>
            </a:r>
            <a:r>
              <a:rPr lang="en-US" sz="3600" kern="10" dirty="0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TimeH"/>
              </a:rPr>
              <a:t> </a:t>
            </a:r>
            <a:r>
              <a:rPr lang="en-US" sz="3600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TimeH"/>
              </a:rPr>
              <a:t>thùc</a:t>
            </a:r>
            <a:endParaRPr lang="en-US" sz="3600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.VnTimeH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762000"/>
            <a:ext cx="2057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0</a:t>
            </a: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iết 18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1947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"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43905"/>
              </p:ext>
            </p:extLst>
          </p:nvPr>
        </p:nvGraphicFramePr>
        <p:xfrm>
          <a:off x="7467600" y="5181600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181600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6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5884" y="498763"/>
            <a:ext cx="9387943" cy="990600"/>
            <a:chOff x="339436" y="533400"/>
            <a:chExt cx="9387943" cy="990600"/>
          </a:xfrm>
        </p:grpSpPr>
        <p:sp>
          <p:nvSpPr>
            <p:cNvPr id="26" name="Rounded Rectangle 25"/>
            <p:cNvSpPr/>
            <p:nvPr/>
          </p:nvSpPr>
          <p:spPr>
            <a:xfrm>
              <a:off x="339436" y="533400"/>
              <a:ext cx="8586355" cy="9906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19991" y="667434"/>
              <a:ext cx="91073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ung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1947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"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65738"/>
              </p:ext>
            </p:extLst>
          </p:nvPr>
        </p:nvGraphicFramePr>
        <p:xfrm>
          <a:off x="7467600" y="5382489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82489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13012" y="1676400"/>
            <a:ext cx="8930987" cy="1510656"/>
            <a:chOff x="304800" y="3670944"/>
            <a:chExt cx="8839200" cy="1510656"/>
          </a:xfrm>
        </p:grpSpPr>
        <p:sp>
          <p:nvSpPr>
            <p:cNvPr id="8" name="Rounded Rectangle 7"/>
            <p:cNvSpPr/>
            <p:nvPr/>
          </p:nvSpPr>
          <p:spPr>
            <a:xfrm>
              <a:off x="339436" y="3670944"/>
              <a:ext cx="8652164" cy="1510656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04800" y="3732340"/>
              <a:ext cx="883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ể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ên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5885" y="1384012"/>
            <a:ext cx="9226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6439" y="3581400"/>
            <a:ext cx="8839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 N</a:t>
            </a:r>
          </a:p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Z</a:t>
            </a:r>
          </a:p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Q</a:t>
            </a:r>
          </a:p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</a:t>
            </a:r>
          </a:p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8008" y="2438655"/>
            <a:ext cx="97293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94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xit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2"/>
      <p:bldP spid="13" grpId="0"/>
      <p:bldP spid="12" grpId="0"/>
      <p:bldP spid="1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131887" y="2656820"/>
            <a:ext cx="6057900" cy="3581400"/>
            <a:chOff x="1131887" y="2256239"/>
            <a:chExt cx="6057900" cy="3581400"/>
          </a:xfrm>
        </p:grpSpPr>
        <p:grpSp>
          <p:nvGrpSpPr>
            <p:cNvPr id="12" name="Group 11"/>
            <p:cNvGrpSpPr/>
            <p:nvPr/>
          </p:nvGrpSpPr>
          <p:grpSpPr>
            <a:xfrm>
              <a:off x="1131887" y="2256239"/>
              <a:ext cx="6057900" cy="3581400"/>
              <a:chOff x="1143000" y="1905000"/>
              <a:chExt cx="7467600" cy="4114800"/>
            </a:xfrm>
          </p:grpSpPr>
          <p:sp>
            <p:nvSpPr>
              <p:cNvPr id="10242" name="Oval 4"/>
              <p:cNvSpPr>
                <a:spLocks noChangeArrowheads="1"/>
              </p:cNvSpPr>
              <p:nvPr/>
            </p:nvSpPr>
            <p:spPr bwMode="auto">
              <a:xfrm>
                <a:off x="1143000" y="1905000"/>
                <a:ext cx="7467600" cy="411480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3" name="Oval 5"/>
              <p:cNvSpPr>
                <a:spLocks noChangeArrowheads="1"/>
              </p:cNvSpPr>
              <p:nvPr/>
            </p:nvSpPr>
            <p:spPr bwMode="auto">
              <a:xfrm>
                <a:off x="1524000" y="2895600"/>
                <a:ext cx="4343400" cy="1981200"/>
              </a:xfrm>
              <a:prstGeom prst="ellipse">
                <a:avLst/>
              </a:prstGeom>
              <a:solidFill>
                <a:srgbClr val="FF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4" name="Oval 6"/>
              <p:cNvSpPr>
                <a:spLocks noChangeArrowheads="1"/>
              </p:cNvSpPr>
              <p:nvPr/>
            </p:nvSpPr>
            <p:spPr bwMode="auto">
              <a:xfrm>
                <a:off x="1752600" y="3124200"/>
                <a:ext cx="3200400" cy="1447800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5" name="Oval 7"/>
              <p:cNvSpPr>
                <a:spLocks noChangeArrowheads="1"/>
              </p:cNvSpPr>
              <p:nvPr/>
            </p:nvSpPr>
            <p:spPr bwMode="auto">
              <a:xfrm>
                <a:off x="2057400" y="3352800"/>
                <a:ext cx="2057400" cy="990600"/>
              </a:xfrm>
              <a:prstGeom prst="ellipse">
                <a:avLst/>
              </a:prstGeom>
              <a:solidFill>
                <a:srgbClr val="CC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246" name="Text Box 8"/>
              <p:cNvSpPr txBox="1">
                <a:spLocks noChangeArrowheads="1"/>
              </p:cNvSpPr>
              <p:nvPr/>
            </p:nvSpPr>
            <p:spPr bwMode="auto">
              <a:xfrm>
                <a:off x="2557463" y="3532188"/>
                <a:ext cx="45720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FF0066"/>
                    </a:solidFill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10247" name="Text Box 9"/>
              <p:cNvSpPr txBox="1">
                <a:spLocks noChangeArrowheads="1"/>
              </p:cNvSpPr>
              <p:nvPr/>
            </p:nvSpPr>
            <p:spPr bwMode="auto">
              <a:xfrm>
                <a:off x="4267200" y="3505200"/>
                <a:ext cx="6096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FFFF00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10248" name="Text Box 10"/>
              <p:cNvSpPr txBox="1">
                <a:spLocks noChangeArrowheads="1"/>
              </p:cNvSpPr>
              <p:nvPr/>
            </p:nvSpPr>
            <p:spPr bwMode="auto">
              <a:xfrm>
                <a:off x="5257800" y="3505200"/>
                <a:ext cx="533400" cy="579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10252" name="Oval 7"/>
              <p:cNvSpPr>
                <a:spLocks noChangeArrowheads="1"/>
              </p:cNvSpPr>
              <p:nvPr/>
            </p:nvSpPr>
            <p:spPr bwMode="auto">
              <a:xfrm>
                <a:off x="6172200" y="3352800"/>
                <a:ext cx="2057400" cy="1143000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I</a:t>
                </a:r>
              </a:p>
            </p:txBody>
          </p:sp>
        </p:grpSp>
        <p:sp>
          <p:nvSpPr>
            <p:cNvPr id="10249" name="Text Box 11"/>
            <p:cNvSpPr txBox="1">
              <a:spLocks noChangeArrowheads="1"/>
            </p:cNvSpPr>
            <p:nvPr/>
          </p:nvSpPr>
          <p:spPr bwMode="auto">
            <a:xfrm>
              <a:off x="4431036" y="4953000"/>
              <a:ext cx="5334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0066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10251" name="WordArt 4"/>
          <p:cNvSpPr>
            <a:spLocks noChangeArrowheads="1" noChangeShapeType="1" noTextEdit="1"/>
          </p:cNvSpPr>
          <p:nvPr/>
        </p:nvSpPr>
        <p:spPr bwMode="auto">
          <a:xfrm>
            <a:off x="1920875" y="1"/>
            <a:ext cx="4479925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339966"/>
                </a:solidFill>
                <a:latin typeface="Times New Roman"/>
                <a:cs typeface="Times New Roman"/>
              </a:rPr>
              <a:t>SỐ THỰ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6764" y="6238220"/>
            <a:ext cx="1977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e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73013" y="979905"/>
            <a:ext cx="7993801" cy="1326600"/>
            <a:chOff x="793201" y="647203"/>
            <a:chExt cx="8610599" cy="1326600"/>
          </a:xfrm>
        </p:grpSpPr>
        <p:sp>
          <p:nvSpPr>
            <p:cNvPr id="25" name="Rounded Rectangle 24"/>
            <p:cNvSpPr/>
            <p:nvPr/>
          </p:nvSpPr>
          <p:spPr>
            <a:xfrm>
              <a:off x="793201" y="647203"/>
              <a:ext cx="8610599" cy="1305818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945600" y="896585"/>
              <a:ext cx="8458200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ất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quan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R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41662" y="708299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Z, Q,I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R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85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285009"/>
            <a:ext cx="685800" cy="685800"/>
          </a:xfrm>
          <a:prstGeom prst="rect">
            <a:avLst/>
          </a:prstGeom>
          <a:solidFill>
            <a:srgbClr val="0033CC"/>
          </a:solidFill>
          <a:ln>
            <a:solidFill>
              <a:srgbClr val="0033CC"/>
            </a:solidFill>
            <a:miter lim="800000"/>
            <a:headEnd/>
            <a:tailEnd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 smtClean="0">
                <a:solidFill>
                  <a:srgbClr val="FFFF00"/>
                </a:solidFill>
                <a:latin typeface=".VnTime" pitchFamily="34" charset="0"/>
              </a:rPr>
              <a:t>?1</a:t>
            </a:r>
            <a:endParaRPr lang="en-US" sz="3200" dirty="0">
              <a:solidFill>
                <a:srgbClr val="FFFF00"/>
              </a:solidFill>
              <a:latin typeface=".VnTime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371600" y="1568210"/>
            <a:ext cx="6781800" cy="584775"/>
            <a:chOff x="0" y="2057400"/>
            <a:chExt cx="5334000" cy="584775"/>
          </a:xfrm>
        </p:grpSpPr>
        <p:sp>
          <p:nvSpPr>
            <p:cNvPr id="3" name="TextBox 2"/>
            <p:cNvSpPr txBox="1"/>
            <p:nvPr/>
          </p:nvSpPr>
          <p:spPr>
            <a:xfrm>
              <a:off x="0" y="2057400"/>
              <a:ext cx="1676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56868"/>
                </p:ext>
              </p:extLst>
            </p:nvPr>
          </p:nvGraphicFramePr>
          <p:xfrm>
            <a:off x="1524001" y="2098965"/>
            <a:ext cx="660400" cy="468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6" name="Equation" r:id="rId3" imgW="368280" imgH="177480" progId="Equation.DSMT4">
                    <p:embed/>
                  </p:oleObj>
                </mc:Choice>
                <mc:Fallback>
                  <p:oleObj name="Equation" r:id="rId3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4001" y="2098965"/>
                          <a:ext cx="660400" cy="468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362200" y="2057400"/>
              <a:ext cx="2971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1947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Clip" r:id="rId5" imgW="1278331" imgH="1273759" progId="MS_ClipArt_Gallery.2">
                  <p:embed/>
                </p:oleObj>
              </mc:Choice>
              <mc:Fallback>
                <p:oleObj name="Clip" r:id="rId5" imgW="1278331" imgH="1273759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65738"/>
              </p:ext>
            </p:extLst>
          </p:nvPr>
        </p:nvGraphicFramePr>
        <p:xfrm>
          <a:off x="7467600" y="5383213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Clip" r:id="rId7" imgW="1999793" imgH="1831543" progId="MS_ClipArt_Gallery.2">
                  <p:embed/>
                </p:oleObj>
              </mc:Choice>
              <mc:Fallback>
                <p:oleObj name="Clip" r:id="rId7" imgW="1999793" imgH="1831543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83213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2747757"/>
            <a:ext cx="8305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10179"/>
              </p:ext>
            </p:extLst>
          </p:nvPr>
        </p:nvGraphicFramePr>
        <p:xfrm>
          <a:off x="2437311" y="3341786"/>
          <a:ext cx="902726" cy="43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7311" y="3341786"/>
                        <a:ext cx="902726" cy="435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10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61947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"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65738"/>
              </p:ext>
            </p:extLst>
          </p:nvPr>
        </p:nvGraphicFramePr>
        <p:xfrm>
          <a:off x="7467600" y="5383213"/>
          <a:ext cx="152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83213"/>
                        <a:ext cx="1524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457200" y="2895600"/>
            <a:ext cx="8382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Q ;      3 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R                 3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I ;         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Webdings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-2,53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Q</a:t>
            </a: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2490355" y="3634264"/>
            <a:ext cx="754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,2(35)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I ;     I  R ;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85800" y="609600"/>
            <a:ext cx="4267200" cy="523220"/>
            <a:chOff x="685800" y="609600"/>
            <a:chExt cx="4267200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838200" y="609600"/>
              <a:ext cx="4114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87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44 SGK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85800" y="609600"/>
              <a:ext cx="3581400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76300" y="1295400"/>
            <a:ext cx="735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55045"/>
              </p:ext>
            </p:extLst>
          </p:nvPr>
        </p:nvGraphicFramePr>
        <p:xfrm>
          <a:off x="2962131" y="1295400"/>
          <a:ext cx="1474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2131" y="1295400"/>
                        <a:ext cx="147478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43300" y="215396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15430"/>
              </p:ext>
            </p:extLst>
          </p:nvPr>
        </p:nvGraphicFramePr>
        <p:xfrm>
          <a:off x="838200" y="3013045"/>
          <a:ext cx="296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8" name="Equation" r:id="rId9" imgW="126725" imgH="126725" progId="Equation.3">
                  <p:embed/>
                </p:oleObj>
              </mc:Choice>
              <mc:Fallback>
                <p:oleObj name="Equation" r:id="rId9" imgW="126725" imgH="12672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13045"/>
                        <a:ext cx="2968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51423"/>
              </p:ext>
            </p:extLst>
          </p:nvPr>
        </p:nvGraphicFramePr>
        <p:xfrm>
          <a:off x="2778125" y="3013045"/>
          <a:ext cx="2968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11" imgW="126725" imgH="126725" progId="Equation.3">
                  <p:embed/>
                </p:oleObj>
              </mc:Choice>
              <mc:Fallback>
                <p:oleObj name="Equation" r:id="rId11" imgW="126725" imgH="12672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013045"/>
                        <a:ext cx="2968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30888"/>
              </p:ext>
            </p:extLst>
          </p:nvPr>
        </p:nvGraphicFramePr>
        <p:xfrm>
          <a:off x="5597235" y="2933861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12" imgW="126835" imgH="152202" progId="Equation.3">
                  <p:embed/>
                </p:oleObj>
              </mc:Choice>
              <mc:Fallback>
                <p:oleObj name="Equation" r:id="rId12" imgW="126835" imgH="152202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235" y="2933861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50510"/>
              </p:ext>
            </p:extLst>
          </p:nvPr>
        </p:nvGraphicFramePr>
        <p:xfrm>
          <a:off x="1608137" y="3729007"/>
          <a:ext cx="296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14" imgW="126725" imgH="126725" progId="Equation.3">
                  <p:embed/>
                </p:oleObj>
              </mc:Choice>
              <mc:Fallback>
                <p:oleObj name="Equation" r:id="rId14" imgW="126725" imgH="12672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7" y="3729007"/>
                        <a:ext cx="2968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51619"/>
              </p:ext>
            </p:extLst>
          </p:nvPr>
        </p:nvGraphicFramePr>
        <p:xfrm>
          <a:off x="3805380" y="3661974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Equation" r:id="rId15" imgW="126835" imgH="152202" progId="Equation.3">
                  <p:embed/>
                </p:oleObj>
              </mc:Choice>
              <mc:Fallback>
                <p:oleObj name="Equation" r:id="rId15" imgW="126835" imgH="15220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380" y="3661974"/>
                        <a:ext cx="40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33781"/>
              </p:ext>
            </p:extLst>
          </p:nvPr>
        </p:nvGraphicFramePr>
        <p:xfrm>
          <a:off x="5410200" y="3786994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Equation" r:id="rId16" imgW="152202" imgH="126835" progId="Equation.3">
                  <p:embed/>
                </p:oleObj>
              </mc:Choice>
              <mc:Fallback>
                <p:oleObj name="Equation" r:id="rId16" imgW="152202" imgH="12683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86994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56573"/>
              </p:ext>
            </p:extLst>
          </p:nvPr>
        </p:nvGraphicFramePr>
        <p:xfrm>
          <a:off x="1295399" y="45976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18" imgW="152202" imgH="126835" progId="Equation.3">
                  <p:embed/>
                </p:oleObj>
              </mc:Choice>
              <mc:Fallback>
                <p:oleObj name="Equation" r:id="rId18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45976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23981"/>
              </p:ext>
            </p:extLst>
          </p:nvPr>
        </p:nvGraphicFramePr>
        <p:xfrm>
          <a:off x="2261754" y="45976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19" imgW="152202" imgH="126835" progId="Equation.3">
                  <p:embed/>
                </p:oleObj>
              </mc:Choice>
              <mc:Fallback>
                <p:oleObj name="Equation" r:id="rId19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54" y="45976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70944"/>
              </p:ext>
            </p:extLst>
          </p:nvPr>
        </p:nvGraphicFramePr>
        <p:xfrm>
          <a:off x="3113808" y="4597687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20" imgW="152202" imgH="126835" progId="Equation.3">
                  <p:embed/>
                </p:oleObj>
              </mc:Choice>
              <mc:Fallback>
                <p:oleObj name="Equation" r:id="rId20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808" y="4597687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815781" y="4495800"/>
            <a:ext cx="37302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Z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Q  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01007"/>
              </p:ext>
            </p:extLst>
          </p:nvPr>
        </p:nvGraphicFramePr>
        <p:xfrm>
          <a:off x="2490355" y="54032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21" imgW="152202" imgH="126835" progId="Equation.3">
                  <p:embed/>
                </p:oleObj>
              </mc:Choice>
              <mc:Fallback>
                <p:oleObj name="Equation" r:id="rId21" imgW="152202" imgH="12683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355" y="54032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72347"/>
              </p:ext>
            </p:extLst>
          </p:nvPr>
        </p:nvGraphicFramePr>
        <p:xfrm>
          <a:off x="4038600" y="54032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22" imgW="152202" imgH="126835" progId="Equation.3">
                  <p:embed/>
                </p:oleObj>
              </mc:Choice>
              <mc:Fallback>
                <p:oleObj name="Equation" r:id="rId22" imgW="152202" imgH="12683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032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70999"/>
              </p:ext>
            </p:extLst>
          </p:nvPr>
        </p:nvGraphicFramePr>
        <p:xfrm>
          <a:off x="5105400" y="54032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name="Equation" r:id="rId23" imgW="152202" imgH="126835" progId="Equation.3">
                  <p:embed/>
                </p:oleObj>
              </mc:Choice>
              <mc:Fallback>
                <p:oleObj name="Equation" r:id="rId23" imgW="152202" imgH="1268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032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-602680" y="5177762"/>
            <a:ext cx="8915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    </a:t>
            </a:r>
            <a:r>
              <a:rPr lang="en-US" sz="4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hú</a:t>
            </a:r>
            <a:r>
              <a:rPr lang="en-US" sz="4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ý:  N </a:t>
            </a:r>
            <a:r>
              <a:rPr lang="en-US" sz="4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4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Z  </a:t>
            </a:r>
            <a:r>
              <a:rPr lang="en-US" sz="4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Q  I </a:t>
            </a:r>
            <a:r>
              <a:rPr lang="en-US" sz="4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4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 R  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85401"/>
              </p:ext>
            </p:extLst>
          </p:nvPr>
        </p:nvGraphicFramePr>
        <p:xfrm>
          <a:off x="6241473" y="540320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Equation" r:id="rId24" imgW="152202" imgH="126835" progId="Equation.3">
                  <p:embed/>
                </p:oleObj>
              </mc:Choice>
              <mc:Fallback>
                <p:oleObj name="Equation" r:id="rId24" imgW="152202" imgH="1268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473" y="540320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004955" y="5200626"/>
            <a:ext cx="623455" cy="685666"/>
            <a:chOff x="5029200" y="5208985"/>
            <a:chExt cx="623455" cy="685666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5029200" y="5208985"/>
              <a:ext cx="609600" cy="64442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5043055" y="5250225"/>
              <a:ext cx="609600" cy="64442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3294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443346" y="4013361"/>
            <a:ext cx="891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6090" y="3185809"/>
            <a:ext cx="7341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1" y="2309198"/>
            <a:ext cx="7749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71535"/>
              </p:ext>
            </p:extLst>
          </p:nvPr>
        </p:nvGraphicFramePr>
        <p:xfrm>
          <a:off x="228600" y="76200"/>
          <a:ext cx="10668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0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10668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9601" y="924678"/>
            <a:ext cx="739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52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0</TotalTime>
  <Words>1305</Words>
  <Application>Microsoft Office PowerPoint</Application>
  <PresentationFormat>On-screen Show (4:3)</PresentationFormat>
  <Paragraphs>201</Paragraphs>
  <Slides>25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.VnTime</vt:lpstr>
      <vt:lpstr>.VnTimeH</vt:lpstr>
      <vt:lpstr>Arial</vt:lpstr>
      <vt:lpstr>Book Antiqua</vt:lpstr>
      <vt:lpstr>Calibri</vt:lpstr>
      <vt:lpstr>Symbol</vt:lpstr>
      <vt:lpstr>Times New Roman</vt:lpstr>
      <vt:lpstr>Webdings</vt:lpstr>
      <vt:lpstr>Office Theme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Van Anh</cp:lastModifiedBy>
  <cp:revision>260</cp:revision>
  <dcterms:created xsi:type="dcterms:W3CDTF">2017-10-13T07:26:13Z</dcterms:created>
  <dcterms:modified xsi:type="dcterms:W3CDTF">2020-04-06T07:07:30Z</dcterms:modified>
</cp:coreProperties>
</file>